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  <p:sldMasterId id="2147491373" r:id="rId2"/>
    <p:sldMasterId id="2147491390" r:id="rId3"/>
  </p:sldMasterIdLst>
  <p:notesMasterIdLst>
    <p:notesMasterId r:id="rId28"/>
  </p:notesMasterIdLst>
  <p:handoutMasterIdLst>
    <p:handoutMasterId r:id="rId29"/>
  </p:handoutMasterIdLst>
  <p:sldIdLst>
    <p:sldId id="911" r:id="rId4"/>
    <p:sldId id="579" r:id="rId5"/>
    <p:sldId id="411" r:id="rId6"/>
    <p:sldId id="678" r:id="rId7"/>
    <p:sldId id="935" r:id="rId8"/>
    <p:sldId id="941" r:id="rId9"/>
    <p:sldId id="942" r:id="rId10"/>
    <p:sldId id="985" r:id="rId11"/>
    <p:sldId id="944" r:id="rId12"/>
    <p:sldId id="793" r:id="rId13"/>
    <p:sldId id="922" r:id="rId14"/>
    <p:sldId id="698" r:id="rId15"/>
    <p:sldId id="787" r:id="rId16"/>
    <p:sldId id="976" r:id="rId17"/>
    <p:sldId id="968" r:id="rId18"/>
    <p:sldId id="986" r:id="rId19"/>
    <p:sldId id="987" r:id="rId20"/>
    <p:sldId id="988" r:id="rId21"/>
    <p:sldId id="990" r:id="rId22"/>
    <p:sldId id="423" r:id="rId23"/>
    <p:sldId id="951" r:id="rId24"/>
    <p:sldId id="886" r:id="rId25"/>
    <p:sldId id="991" r:id="rId26"/>
    <p:sldId id="989" r:id="rId27"/>
  </p:sldIdLst>
  <p:sldSz cx="9144000" cy="6858000" type="screen4x3"/>
  <p:notesSz cx="6881813" cy="91678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00FF"/>
    <a:srgbClr val="FF8000"/>
    <a:srgbClr val="9966FF"/>
    <a:srgbClr val="FF00FF"/>
    <a:srgbClr val="9966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314"/>
    <p:restoredTop sz="94464"/>
  </p:normalViewPr>
  <p:slideViewPr>
    <p:cSldViewPr>
      <p:cViewPr varScale="1">
        <p:scale>
          <a:sx n="90" d="100"/>
          <a:sy n="90" d="100"/>
        </p:scale>
        <p:origin x="10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85CD9F-29EA-44EC-B5F7-A935F6927D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0D27DD-EAF0-4BBA-BEE9-258FDE1F9E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95D0A37-C53B-4F33-BDAD-B44C045DBC00}" type="datetimeFigureOut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A975E5-F1B4-4464-B2D2-BCF6841A1C5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07438"/>
            <a:ext cx="2982913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4C6B27-6AB5-425B-851F-C00B76AA8CD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97313" y="8707438"/>
            <a:ext cx="2982912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6D1338A-6251-4EC6-A332-CC01FC50A2C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E947F0F-7DF9-4C61-B403-FA24556DE8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7F8FA87-F355-429E-AF91-2A8E4FC056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4C4FC81-DB10-4A16-A22B-674112E47E7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84700" cy="343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A89D3AC-9823-43FF-BD24-1D2B361C97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354513"/>
            <a:ext cx="550545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BDA3594-E4C2-47D6-AF54-D47D33490E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7438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906A6DA7-EBAF-478A-9B5B-480694626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7438"/>
            <a:ext cx="29829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DF38226-FB32-4DFB-91D7-72539348ED9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209814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0025C28D-E37F-CFF0-A78F-030EF5EBA8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15A049CE-04EF-5AFE-DD2E-95B9704641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7CF1518C-BB79-3E66-BCEC-0709287B0D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97AD333-8B84-3348-B437-378121E4F6F2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974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EC5B55F5-E969-464E-87E5-8E6410CE2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821430EC-2A01-4187-9C05-6951BA0665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687BB10B-7666-4D45-B451-9B7A628D62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0BD5A98-4582-4A57-92DA-FFEF5AFAAC53}" type="slidenum">
              <a:rPr lang="en-US" altLang="en-US" sz="1200">
                <a:latin typeface="Arial" panose="020B0604020202020204" pitchFamily="34" charset="0"/>
              </a:rPr>
              <a:pPr/>
              <a:t>24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199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571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>
            <a:extLst>
              <a:ext uri="{FF2B5EF4-FFF2-40B4-BE49-F238E27FC236}">
                <a16:creationId xmlns:a16="http://schemas.microsoft.com/office/drawing/2014/main" id="{097192BA-70D7-4651-A5B6-15F018FE0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>
            <a:extLst>
              <a:ext uri="{FF2B5EF4-FFF2-40B4-BE49-F238E27FC236}">
                <a16:creationId xmlns:a16="http://schemas.microsoft.com/office/drawing/2014/main" id="{E91ADDE7-B52E-475A-A832-04FF69168E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9091" name="Slide Number Placeholder 3">
            <a:extLst>
              <a:ext uri="{FF2B5EF4-FFF2-40B4-BE49-F238E27FC236}">
                <a16:creationId xmlns:a16="http://schemas.microsoft.com/office/drawing/2014/main" id="{FB3CEDFA-C964-4FAB-9E3F-D702AAB4F5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84C92FB-83E4-47B5-ADD9-36EF43BFA5AB}" type="slidenum">
              <a:rPr lang="en-US" altLang="en-US" sz="1300">
                <a:latin typeface="Arial" panose="020B0604020202020204" pitchFamily="34" charset="0"/>
              </a:rPr>
              <a:pPr/>
              <a:t>9</a:t>
            </a:fld>
            <a:endParaRPr lang="en-US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>
            <a:extLst>
              <a:ext uri="{FF2B5EF4-FFF2-40B4-BE49-F238E27FC236}">
                <a16:creationId xmlns:a16="http://schemas.microsoft.com/office/drawing/2014/main" id="{3D23732B-3E1F-419A-AAA5-DDCD668107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>
            <a:extLst>
              <a:ext uri="{FF2B5EF4-FFF2-40B4-BE49-F238E27FC236}">
                <a16:creationId xmlns:a16="http://schemas.microsoft.com/office/drawing/2014/main" id="{32C898FF-F7A3-401F-BF54-906B5CFCBE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99331" name="Slide Number Placeholder 3">
            <a:extLst>
              <a:ext uri="{FF2B5EF4-FFF2-40B4-BE49-F238E27FC236}">
                <a16:creationId xmlns:a16="http://schemas.microsoft.com/office/drawing/2014/main" id="{D7EEA193-E674-4693-A599-D47FA5885B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72A84B2E-794B-478A-A8B9-EE74C4A2EFFF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12</a:t>
            </a:fld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276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9347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2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BC11C819-4A31-4CAB-B5C2-1B16FDD06860}"/>
              </a:ext>
            </a:extLst>
          </p:cNvPr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5D2DF8-73DA-4546-A29F-C8EFEDF675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D3B7CD-2B75-4DD9-B05F-20B7E0EAB6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B4DC90-111A-4343-A5B1-65B07CE00C9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DAD3F6C-5C39-418D-857B-5FDEEF9D5743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284209C-8DA0-4735-9C18-2B54F7D6BF8F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3294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3E936-30CF-438E-8A88-FA1F1A6995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57045-5AEE-4E76-91D1-517347522D11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C163D1-F98F-4E0F-9634-84F952D7C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48A4BA-0ACA-4FC7-A92D-39647BC1A9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709B2-451B-4455-9EDA-773ED8C5DB9B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7056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D5945A-8C91-4519-BB16-F685A732CC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5F837-3F2B-4F0B-BBD5-7B9E9DFA79A5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7FE349-3273-4CAE-9E2F-D2DCBA625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419B76-69DC-4C4B-AB6D-DB9D2234A1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FA5BD-5403-4AAC-AA50-07F18FEFA50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23720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7578A6B-5AB9-41C3-9EA7-DE6E3DB8BB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72062-219C-4C6C-A7F5-D45A82822726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2085422-D40D-4E2D-BF77-81E56542BE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6C3DCE4-B813-4037-A665-063B3F55A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5D19-0ED3-40CC-AB46-E1EF00DFDB8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83328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6DE944-0B37-4988-8A39-35610D282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87A29-89C4-424F-AB19-DECCF04133D5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7CDEAE-85D8-420D-BC7D-8EBA23ACD3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FE451B-A968-4909-97D4-82774204E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3A2F0-FC72-4E73-B482-11D9708C7B25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85072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BB2775-1C3F-4C7C-AB29-9B7294B35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77C30-8563-4E9B-BD85-C593A2154EF9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9CCA7F0-75E8-4699-9AF7-D94CEDC33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CF18BD3-173C-41CF-A7C9-CEC195A72E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24002-19BE-4C1F-9FB3-50C285C1E8BA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03229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D52F24-D741-47E8-86AF-C2E08BC8F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7B2B0-13B1-4E9B-98EB-80A6AEFEC351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A4BFFD-81F9-4A67-BA2D-4A435167E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086580-4EB6-471B-9A43-939C4722FA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31B22-68A7-4188-ADEF-BFA01F4BD55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87379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EEDD7D-DFEC-47CB-BA1A-7C527C2221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CFFEB-AFA0-4DEA-93B6-707E5014D8A4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1341FCD-7595-42C1-99D9-0EFA2CDB7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DC1AC4-658C-4D39-B407-B11C51528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D299C-7964-44CF-ADE0-26273B75A0D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6552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1B71ED66-FA1B-4424-90BD-8AD886B7401E}"/>
              </a:ext>
            </a:extLst>
          </p:cNvPr>
          <p:cNvSpPr>
            <a:spLocks/>
          </p:cNvSpPr>
          <p:nvPr/>
        </p:nvSpPr>
        <p:spPr bwMode="auto">
          <a:xfrm>
            <a:off x="285750" y="2804160"/>
            <a:ext cx="1588" cy="3034666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000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17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AE2B0F-2D0C-4255-BB62-BCEFCA0AB0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428A2B-6EDD-46B0-B376-FC4FCB5CBE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0DBB9D-4C9A-47ED-A9DC-B2BDF9A84998}" type="slidenum">
              <a:rPr lang="en-US" altLang="en-US"/>
              <a:pPr/>
              <a:t>‹#›</a:t>
            </a:fld>
            <a:endParaRPr lang="en-US" altLang="en-US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8F5DB5D-C1F5-45B1-A8BC-8D6BF035B58B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66998E1-0CB8-45F4-8669-39E727BE2033}" type="datetime1">
              <a:rPr lang="en-US" altLang="en-US"/>
              <a:pPr/>
              <a:t>10/17/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907676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A078BC-1E47-48ED-9E02-4E1B663DC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C00C7F-88AF-4AD0-BEA9-F5AD448D90F3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A734CF-80AB-425A-9221-7E9E18DCCC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3AAC6A-5465-487B-9087-4350C8E00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B140D-F0AC-4F70-81AD-B41ECEA3AF0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458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1E9077-F275-4347-910B-F2B4517B1A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8AD1D-42AF-41CF-85D3-A7B854D84962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4B3EAE-287D-4001-BDF4-E7FBBF0C44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D1C185-669A-4060-B938-FB007C0F9E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67ED0-193B-491E-8EB7-6198575AF0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2377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9B3673-F01A-46CC-8B6A-37DCEED46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F5B7B-3109-4193-805D-47C5BF43A8E4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F100CA-0DFC-4C46-AC80-72B3FD7884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AE42AC-3F7C-4870-A20D-6652345A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4460-99FE-49BD-BEED-26E4A50E385F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33233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F2EB8-F71F-443D-8C4F-74B48354C2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6B89C-7B61-437F-B2F7-72CE7D26D728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8DE1F8-B727-4A9B-922C-ACC28A120A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C3ABAB-7500-471E-9FA7-EBA3FC73DA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F641-5965-41E8-8D43-BBC13852329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66012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339F61-85DC-40BF-B895-E72601B7B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B57A9-5A9C-4095-B29A-3FD6629BC076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2B7EBC-5E10-4A5A-9558-80DFC2098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C7BB0A-46B7-4482-9AD2-C5399F612C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6A3347-90A5-41D1-A0CD-6BDE241F9B7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96255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B12DC1-AAAA-496C-9DA6-440E6FF6E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B7F7-4A7E-4305-B390-A850F24BBD85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6D8C76-7055-4212-BCCA-BEF81FFBF0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5EE2CAF-C4A4-4755-9CB5-2D4F71939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CB0B5-9978-4DB1-B9AA-82163A186D2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112784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F4368C6-5557-4661-A413-544D76130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56BB7-48CA-4147-B53A-6E8ABC19A1AB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A43341-44BF-4973-9483-4AF02BEA9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40E9C9-6D43-4F2A-BBC5-41F056A6B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1CE2B-1AAB-40BB-8242-E769212B1BC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474924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0CEA3B-EC2B-4889-B240-2E5D6C8368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E5CE09-93A3-4EA9-964D-BD9923877D15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C2A150-DAEF-49BA-8A32-153445B499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0F368D-2F28-43E3-B170-5DD13C37B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A8A8CF-128B-4D23-B54D-E04597803C0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401177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5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9E2729-09B2-4B8E-8D1E-D5C4DE2C1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AA92F-58B8-43EA-8B92-C2907B61A430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3AB818-B400-4BDF-8E1C-03FCAA06F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115BAE-DD25-479D-B52A-4CAC6DC790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43F6A7-12AA-4FFC-9DEE-E7D5156A015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955583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8C15EE-4F1F-45AF-A69F-E6655852C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1495A-B3C3-4460-8465-EC6AD1E7B0D4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CAAF4-A01F-4E83-88AA-B1C3D8235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AA2F02-2A81-460D-AD49-F762ABCA0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3FB78-162B-4644-833D-A3503C65E25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829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3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3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B0D88A-C27D-4F7C-B9A9-8E36D3766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85DC9-64BC-4758-BB08-3936B2E7021F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991788-1B67-491C-8C02-721431A567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895040-FA74-46AB-BE70-A7FBA1644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92822-0FF4-4DF0-95AC-601F80B3148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0221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5571D3-00FF-4B37-9CAE-578D59D42E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9C272-BECA-4694-B1EA-D1948955EB00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FAACD32-8AEB-48C4-BD85-CB440F82A0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0420BA0-C5B3-4072-93F6-600B7AD21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56955-A10D-4669-9017-CFDE030B81A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8592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BD55FC-1C8F-43F0-9182-1BA306F9E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F8C08-7404-4FAB-A371-BD41B49CEEC6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409F8A-9878-4210-9310-B3DC58054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A77A27-8448-441F-B8CB-D0A0E6E79C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0B2B6-B288-4963-AE79-5915EC789C6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93308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D1C4A6-6443-4FB4-9468-E49339614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9AEC0-2F2D-4137-9F2C-5C8FDE092F38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5E7973-C2D7-400A-A973-81CA8E983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86FD83-1A35-4CF8-BAF8-EBC8FE2CC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01DE-A19A-45C5-84F7-0009CBFE950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17498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3B592F9-3DD5-429F-A5C6-7D2A88352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9EEA1-B7AB-459C-BE09-C30770E634B9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A85C38B-EBD7-42E7-B9FC-9311E3B87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48BE28-BC3C-428F-A924-0A90CEEBAB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DF9AE2-D739-453D-9666-65F0972CB87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44515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3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42B2B9-A1F0-4479-90CA-C5FE77BC7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8FC57-4BB5-42D5-850D-8AFBDB73CC65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ED10B7-E5BE-4576-B9B3-D3771B24D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7770A7-5F9D-43A7-A2C3-55E8777CA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8454D-11AF-47FC-B923-B0DA46099A3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8881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B2D4D98-4132-4C3F-A305-E52BB2575B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971E35-FBBF-43CE-8D5E-6B6D82111F71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391B482-B2D9-4A5E-86E4-D7350DD63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A3D585-9253-4200-9364-C919C5030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9643F-C09F-4E04-B150-8DD3CCF672F6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974346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DABD6-FFB8-4FB8-A280-2F276759BC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6915510"/>
      </p:ext>
    </p:extLst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2747-247B-4DCC-9521-B6E560171B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00057"/>
      </p:ext>
    </p:extLst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8F6D6-E8F3-4981-BA0E-25DCCAD77CD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451640"/>
      </p:ext>
    </p:extLst>
  </p:cSld>
  <p:clrMapOvr>
    <a:masterClrMapping/>
  </p:clrMapOvr>
  <p:transition spd="slow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08472-6F34-4004-961F-D143F93DC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3118361"/>
      </p:ext>
    </p:extLst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2D375-A4D5-4700-A1BF-435DDDC99D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746943"/>
      </p:ext>
    </p:extLst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889D8-C0DF-4D91-814B-652B6D637A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912028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0B850-C077-4143-8194-5A339F5C41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751506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3D6D7D-18B3-4064-877E-4592439B3D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32EDA-A158-45BA-A03E-CEAE5110CF48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C59C22-3973-44D8-A2FC-8D5437DE75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D2179A-F8EE-4B0A-B631-32273C8941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96C30-7049-4908-B292-DF2FB41689A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514240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9511A-2638-4FA2-8BF0-9ED22613EC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915848"/>
      </p:ext>
    </p:extLst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5C0F4-5634-4D30-9516-E9CF8DEEC0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318954"/>
      </p:ext>
    </p:extLst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4C86A-37F0-4560-92F1-259141E3F8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279062"/>
      </p:ext>
    </p:extLst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015AC9-AE79-469A-B803-05EDD8BE47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807921"/>
      </p:ext>
    </p:extLst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F03E9-C4C2-4EF3-80A3-68DFDB8D35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6746373"/>
      </p:ext>
    </p:extLst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769EC-A6C6-4DD7-9815-8F740B707D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782306"/>
      </p:ext>
    </p:extLst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17A30-665A-4882-B67E-F6D99C3C8A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290958"/>
      </p:ext>
    </p:extLst>
  </p:cSld>
  <p:clrMapOvr>
    <a:masterClrMapping/>
  </p:clrMapOvr>
  <p:transition spd="slow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B6537-2CA0-436F-9F34-DBE1AB048C0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326138"/>
      </p:ext>
    </p:extLst>
  </p:cSld>
  <p:clrMapOvr>
    <a:masterClrMapping/>
  </p:clrMapOvr>
  <p:transition spd="slow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AF187-6F64-45D7-BF70-90F7E63C38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169421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BC10C8A-E6A6-438D-B8F9-FE2129ABE5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68A1-5241-40B8-96BE-4A28016D63C3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1ADC20-CB37-4278-A0C3-CA2B00058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071F3C-653C-4D58-B920-6EE8796E6B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F2E5A-22B7-435D-965D-1C2E86D6421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6971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5ABCC5-1392-4931-9E99-DDA9AE661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76DCC-0328-4C84-82A7-1BC960042293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DA8955-15C1-4782-BB57-3EE92EA9EF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ECF747-1950-4AF2-B98E-BF00D38E34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5C848-3065-448F-87DC-E8286F0F090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0876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A73AEC-A118-4132-808A-BEF3036DC0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2512F-EA7B-4DCE-8A68-87FC3EA221DB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54A6B8-87C0-4C48-B267-D6AD685215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1302A8-8680-49F0-99D5-915FA53D2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59AC4-40C2-4F3D-95B0-9CE9E42DB0A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7490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45CAF-1610-4150-8AC9-543216DAE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7C92C-38EF-494D-9D0D-A1E56C75CBF0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207952-C127-4644-ADC4-1EC786E2F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758139-A074-4A2D-8972-B5F4445B8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D8B04-F1D8-448F-9FCF-6095D5AC01E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05119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170DC-0526-418A-9B7C-7EDC38193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52255-24D6-4AEC-978B-C91677BD3A08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1CC21A-F510-43A5-B756-01E8D8A946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7983AD-1979-4CB0-B2F6-B9E4C1949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37AB9-B03B-44E5-BDEF-9AA42A6280A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8873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9B1A17A1-5DCE-46EC-ADF0-5A2D3421A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9ECD07B-A428-4845-9C21-19C1C826E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70C7112-5DE4-4B19-83A5-F2532BC794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3147E1B-0C52-4208-A60C-5BBF2943F02B}" type="datetime1">
              <a:rPr lang="en-US" altLang="en-US"/>
              <a:pPr>
                <a:defRPr/>
              </a:pPr>
              <a:t>10/17/23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067CD6E1-E368-4AD7-A636-D8F5FF9F30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5654C7A3-C394-45E4-BAE5-18866A9134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99A7AE0-72DF-464A-BCE0-B925DF59E86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1355" r:id="rId1"/>
    <p:sldLayoutId id="2147491340" r:id="rId2"/>
    <p:sldLayoutId id="2147491341" r:id="rId3"/>
    <p:sldLayoutId id="2147491342" r:id="rId4"/>
    <p:sldLayoutId id="2147491343" r:id="rId5"/>
    <p:sldLayoutId id="2147491344" r:id="rId6"/>
    <p:sldLayoutId id="2147491345" r:id="rId7"/>
    <p:sldLayoutId id="2147491346" r:id="rId8"/>
    <p:sldLayoutId id="2147491347" r:id="rId9"/>
    <p:sldLayoutId id="2147491348" r:id="rId10"/>
    <p:sldLayoutId id="2147491349" r:id="rId11"/>
    <p:sldLayoutId id="2147491350" r:id="rId12"/>
    <p:sldLayoutId id="2147491351" r:id="rId13"/>
    <p:sldLayoutId id="2147491352" r:id="rId14"/>
    <p:sldLayoutId id="2147491353" r:id="rId15"/>
    <p:sldLayoutId id="2147491354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D893572-3E88-43D5-9FDE-505EF66D4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1466"/>
            <a:ext cx="8229600" cy="138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0041B280-6E02-4107-B6C4-55ABFE1D2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F9B02BC-E8BB-40CD-9F6C-007D40BDB9C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57FDA11F-B7C3-45E2-81DC-F1672467EAC6}" type="datetime1">
              <a:rPr lang="en-US" altLang="en-US"/>
              <a:pPr/>
              <a:t>10/17/23</a:t>
            </a:fld>
            <a:endParaRPr lang="en-US" altLang="en-US" dirty="0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73808CD5-75D8-41A9-8F95-1AD5E8E736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4591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CE9936E8-6F07-42EF-A7AA-B946860AC0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26AC0051-B7BE-45A0-B796-10442A1F445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315653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91374" r:id="rId1"/>
    <p:sldLayoutId id="2147491375" r:id="rId2"/>
    <p:sldLayoutId id="2147491376" r:id="rId3"/>
    <p:sldLayoutId id="2147491377" r:id="rId4"/>
    <p:sldLayoutId id="2147491378" r:id="rId5"/>
    <p:sldLayoutId id="2147491379" r:id="rId6"/>
    <p:sldLayoutId id="2147491380" r:id="rId7"/>
    <p:sldLayoutId id="2147491381" r:id="rId8"/>
    <p:sldLayoutId id="2147491382" r:id="rId9"/>
    <p:sldLayoutId id="2147491383" r:id="rId10"/>
    <p:sldLayoutId id="2147491384" r:id="rId11"/>
    <p:sldLayoutId id="2147491385" r:id="rId12"/>
    <p:sldLayoutId id="2147491386" r:id="rId13"/>
    <p:sldLayoutId id="2147491387" r:id="rId14"/>
    <p:sldLayoutId id="2147491388" r:id="rId15"/>
    <p:sldLayoutId id="2147491389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Liping Ga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Tx/>
              <a:buFontTx/>
              <a:buNone/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March 15, 2010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fld id="{9D02E642-C736-474B-A7C4-1F1E946FA8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332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1391" r:id="rId1"/>
    <p:sldLayoutId id="2147491392" r:id="rId2"/>
    <p:sldLayoutId id="2147491393" r:id="rId3"/>
    <p:sldLayoutId id="2147491394" r:id="rId4"/>
    <p:sldLayoutId id="2147491395" r:id="rId5"/>
    <p:sldLayoutId id="2147491396" r:id="rId6"/>
    <p:sldLayoutId id="2147491397" r:id="rId7"/>
    <p:sldLayoutId id="2147491398" r:id="rId8"/>
    <p:sldLayoutId id="2147491399" r:id="rId9"/>
    <p:sldLayoutId id="2147491400" r:id="rId10"/>
    <p:sldLayoutId id="2147491401" r:id="rId11"/>
    <p:sldLayoutId id="2147491402" r:id="rId12"/>
    <p:sldLayoutId id="2147491403" r:id="rId13"/>
    <p:sldLayoutId id="2147491404" r:id="rId14"/>
    <p:sldLayoutId id="2147491405" r:id="rId15"/>
    <p:sldLayoutId id="2147491406" r:id="rId16"/>
  </p:sldLayoutIdLst>
  <p:transition spd="slow"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7.emf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6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png"/><Relationship Id="rId1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image" Target="../media/image4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0.png"/><Relationship Id="rId5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4.png"/><Relationship Id="rId7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3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57.png"/><Relationship Id="rId3" Type="http://schemas.openxmlformats.org/officeDocument/2006/relationships/image" Target="../media/image51.png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5.png"/><Relationship Id="rId5" Type="http://schemas.openxmlformats.org/officeDocument/2006/relationships/image" Target="../media/image53.png"/><Relationship Id="rId15" Type="http://schemas.openxmlformats.org/officeDocument/2006/relationships/image" Target="../media/image50.png"/><Relationship Id="rId10" Type="http://schemas.openxmlformats.org/officeDocument/2006/relationships/image" Target="../media/image48.png"/><Relationship Id="rId4" Type="http://schemas.openxmlformats.org/officeDocument/2006/relationships/image" Target="../media/image44.png"/><Relationship Id="rId9" Type="http://schemas.openxmlformats.org/officeDocument/2006/relationships/image" Target="../media/image46.png"/><Relationship Id="rId1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6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2.emf"/><Relationship Id="rId1" Type="http://schemas.openxmlformats.org/officeDocument/2006/relationships/tags" Target="../tags/tag2.xml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18.emf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C8FF8-957F-4BD6-B0E8-54582845ABCD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76200" y="762000"/>
            <a:ext cx="8991600" cy="609600"/>
          </a:xfrm>
        </p:spPr>
        <p:txBody>
          <a:bodyPr/>
          <a:lstStyle/>
          <a:p>
            <a:r>
              <a:rPr lang="en-US" sz="2400" b="1" dirty="0">
                <a:effectLst/>
                <a:latin typeface="Helvetica" pitchFamily="2" charset="0"/>
              </a:rPr>
              <a:t>Probe Fundamental Symmetry and BSM Physics Via the </a:t>
            </a:r>
            <a:r>
              <a:rPr lang="en-US" sz="2400" b="1" dirty="0" err="1">
                <a:effectLst/>
                <a:latin typeface="Helvetica" pitchFamily="2" charset="0"/>
              </a:rPr>
              <a:t>Primakoff</a:t>
            </a:r>
            <a:r>
              <a:rPr lang="en-US" sz="2400" b="1" dirty="0">
                <a:effectLst/>
                <a:latin typeface="Helvetica" pitchFamily="2" charset="0"/>
              </a:rPr>
              <a:t> Effect</a:t>
            </a:r>
            <a:endParaRPr lang="en-US" sz="2400" dirty="0">
              <a:latin typeface="Helvetica" pitchFamily="2" charset="0"/>
              <a:cs typeface="Helvetica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43D6F-75ED-48B8-82E8-8B2BECF4076A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>
          <a:xfrm>
            <a:off x="1371600" y="1981200"/>
            <a:ext cx="6400800" cy="1752600"/>
          </a:xfrm>
        </p:spPr>
        <p:txBody>
          <a:bodyPr/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Liping Gan</a:t>
            </a:r>
          </a:p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University of North Carolina Wilmington</a:t>
            </a:r>
          </a:p>
          <a:p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818B0C-25EC-4B14-B1B7-6BB4374BB289}"/>
              </a:ext>
            </a:extLst>
          </p:cNvPr>
          <p:cNvSpPr txBox="1"/>
          <p:nvPr/>
        </p:nvSpPr>
        <p:spPr>
          <a:xfrm>
            <a:off x="1047750" y="3172123"/>
            <a:ext cx="7277100" cy="29238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tline</a:t>
            </a:r>
          </a:p>
          <a:p>
            <a:pPr algn="ctr"/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t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urrent status of the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program at 6 &amp; 12 GeV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opportunities at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Lab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22 G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mmary 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919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37"/>
    </mc:Choice>
    <mc:Fallback xmlns="">
      <p:transition spd="slow" advTm="2023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61448"/>
              </p:ext>
            </p:extLst>
          </p:nvPr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CC490E-72A7-1BA7-455E-1ED7A4E2A318}"/>
              </a:ext>
            </a:extLst>
          </p:cNvPr>
          <p:cNvSpPr txBox="1"/>
          <p:nvPr/>
        </p:nvSpPr>
        <p:spPr>
          <a:xfrm>
            <a:off x="1166356" y="5988050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783"/>
    </mc:Choice>
    <mc:Fallback xmlns="">
      <p:transition spd="slow" advTm="131783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9BEC2FC-2E3F-42A2-A331-5C5BD1E9B7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0" y="3352800"/>
            <a:ext cx="3779838" cy="2590800"/>
          </a:xfrm>
          <a:prstGeom prst="rect">
            <a:avLst/>
          </a:prstGeom>
          <a:blipFill>
            <a:blip r:embed="rId9"/>
            <a:stretch>
              <a:fillRect l="-1447" t="-937"/>
            </a:stretch>
          </a:blipFill>
          <a:ln w="9525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graphicFrame>
        <p:nvGraphicFramePr>
          <p:cNvPr id="91144" name="Object 6">
            <a:extLst>
              <a:ext uri="{FF2B5EF4-FFF2-40B4-BE49-F238E27FC236}">
                <a16:creationId xmlns:a16="http://schemas.microsoft.com/office/drawing/2014/main" id="{1B7A9B40-E2FC-44D0-B4FE-1B27C3A658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3733800"/>
          <a:ext cx="1570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2000" imgH="215900" progId="Equation.3">
                  <p:embed/>
                </p:oleObj>
              </mc:Choice>
              <mc:Fallback>
                <p:oleObj name="Equation" r:id="rId10" imgW="762000" imgH="215900" progId="Equation.3">
                  <p:embed/>
                  <p:pic>
                    <p:nvPicPr>
                      <p:cNvPr id="91144" name="Object 6">
                        <a:extLst>
                          <a:ext uri="{FF2B5EF4-FFF2-40B4-BE49-F238E27FC236}">
                            <a16:creationId xmlns:a16="http://schemas.microsoft.com/office/drawing/2014/main" id="{1B7A9B40-E2FC-44D0-B4FE-1B27C3A65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733800"/>
                        <a:ext cx="1570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7">
            <a:extLst>
              <a:ext uri="{FF2B5EF4-FFF2-40B4-BE49-F238E27FC236}">
                <a16:creationId xmlns:a16="http://schemas.microsoft.com/office/drawing/2014/main" id="{9386C56E-A144-4C96-81CB-5C241A9BD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8814" y="5334000"/>
          <a:ext cx="2414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900" imgH="279400" progId="Equation.3">
                  <p:embed/>
                </p:oleObj>
              </mc:Choice>
              <mc:Fallback>
                <p:oleObj name="Equation" r:id="rId12" imgW="1358900" imgH="279400" progId="Equation.3">
                  <p:embed/>
                  <p:pic>
                    <p:nvPicPr>
                      <p:cNvPr id="91145" name="Object 7">
                        <a:extLst>
                          <a:ext uri="{FF2B5EF4-FFF2-40B4-BE49-F238E27FC236}">
                            <a16:creationId xmlns:a16="http://schemas.microsoft.com/office/drawing/2014/main" id="{9386C56E-A144-4C96-81CB-5C241A9BD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5334000"/>
                        <a:ext cx="24145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Right Arrow 5">
            <a:extLst>
              <a:ext uri="{FF2B5EF4-FFF2-40B4-BE49-F238E27FC236}">
                <a16:creationId xmlns:a16="http://schemas.microsoft.com/office/drawing/2014/main" id="{CDDDA94F-07BD-4E7F-8158-974770ED9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932" y="4273550"/>
            <a:ext cx="762000" cy="146050"/>
          </a:xfrm>
          <a:prstGeom prst="rightArrow">
            <a:avLst>
              <a:gd name="adj1" fmla="val 50000"/>
              <a:gd name="adj2" fmla="val 500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473450"/>
            <a:ext cx="4773612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A3B7DB-496C-E09B-BFD0-62694BBCAACD}"/>
              </a:ext>
            </a:extLst>
          </p:cNvPr>
          <p:cNvSpPr txBox="1"/>
          <p:nvPr/>
        </p:nvSpPr>
        <p:spPr>
          <a:xfrm>
            <a:off x="1104314" y="6245423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0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63"/>
    </mc:Choice>
    <mc:Fallback xmlns="">
      <p:transition spd="slow" advTm="30463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7">
            <a:extLst>
              <a:ext uri="{FF2B5EF4-FFF2-40B4-BE49-F238E27FC236}">
                <a16:creationId xmlns:a16="http://schemas.microsoft.com/office/drawing/2014/main" id="{9439A126-277D-440C-B801-1FCF61711703}"/>
              </a:ext>
            </a:extLst>
          </p:cNvPr>
          <p:cNvSpPr txBox="1">
            <a:spLocks noGrp="1"/>
          </p:cNvSpPr>
          <p:nvPr/>
        </p:nvSpPr>
        <p:spPr bwMode="auto">
          <a:xfrm>
            <a:off x="6629400" y="6324600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r"/>
            <a:fld id="{449C99BC-104E-4817-9E03-E9861071594A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algn="r"/>
              <a:t>1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2">
            <a:extLst>
              <a:ext uri="{FF2B5EF4-FFF2-40B4-BE49-F238E27FC236}">
                <a16:creationId xmlns:a16="http://schemas.microsoft.com/office/drawing/2014/main" id="{CF5E939A-C969-4353-8EBA-D0B7C53827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300391"/>
            <a:ext cx="83058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PrimEx-eta Experiment on Γ(→)  in Hall D  </a:t>
            </a:r>
            <a:endParaRPr lang="en-US" altLang="en-US" sz="30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08" name="AutoShape 8">
            <a:extLst>
              <a:ext uri="{FF2B5EF4-FFF2-40B4-BE49-F238E27FC236}">
                <a16:creationId xmlns:a16="http://schemas.microsoft.com/office/drawing/2014/main" id="{80D370AE-0094-4783-BE03-02C748273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3926" y="4884739"/>
            <a:ext cx="246063" cy="795337"/>
          </a:xfrm>
          <a:prstGeom prst="rightArrow">
            <a:avLst>
              <a:gd name="adj1" fmla="val 50000"/>
              <a:gd name="adj2" fmla="val 502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>
              <a:solidFill>
                <a:srgbClr val="FFFFFF"/>
              </a:solidFill>
            </a:endParaRPr>
          </a:p>
        </p:txBody>
      </p:sp>
      <p:sp>
        <p:nvSpPr>
          <p:cNvPr id="98309" name="TextBox 86">
            <a:extLst>
              <a:ext uri="{FF2B5EF4-FFF2-40B4-BE49-F238E27FC236}">
                <a16:creationId xmlns:a16="http://schemas.microsoft.com/office/drawing/2014/main" id="{E0F43DD9-963D-4325-8C04-66EC30AB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449762"/>
            <a:ext cx="8763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Tagged photon beam (~8.0-11.7 GeV)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Pair spectrometer  and a TAC detector for the photon flux control.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A liquid </a:t>
            </a:r>
            <a:r>
              <a:rPr lang="en-US" altLang="en-US" sz="1600" baseline="30000" dirty="0">
                <a:solidFill>
                  <a:srgbClr val="FF0000"/>
                </a:solidFill>
                <a:latin typeface="Helvetica" panose="020B0604020202020204" pitchFamily="34" charset="0"/>
              </a:rPr>
              <a:t>4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He target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(~4% R.L.)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The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decay photons are detected by Forward Calorimeter (FCAL); the charged decay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particles of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 are detected by the GlueX spectrometer.</a:t>
            </a:r>
            <a:endParaRPr lang="en-US" altLang="en-US" sz="1600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600" dirty="0">
                <a:solidFill>
                  <a:srgbClr val="FF0000"/>
                </a:solidFill>
                <a:latin typeface="Helvetica" panose="020B0604020202020204" pitchFamily="34" charset="0"/>
              </a:rPr>
              <a:t>CompCal </a:t>
            </a: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and FCAL to measure Compton scattering off atomic electron for control  of overall </a:t>
            </a:r>
          </a:p>
          <a:p>
            <a:pPr>
              <a:buClr>
                <a:srgbClr val="CC3300"/>
              </a:buClr>
            </a:pPr>
            <a:r>
              <a:rPr lang="en-US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   systematics.</a:t>
            </a:r>
          </a:p>
        </p:txBody>
      </p:sp>
      <p:sp>
        <p:nvSpPr>
          <p:cNvPr id="98314" name="Rectangle 1">
            <a:extLst>
              <a:ext uri="{FF2B5EF4-FFF2-40B4-BE49-F238E27FC236}">
                <a16:creationId xmlns:a16="http://schemas.microsoft.com/office/drawing/2014/main" id="{95337D8E-0DCB-46BB-81DE-C672D8093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171575"/>
            <a:ext cx="2971800" cy="668338"/>
          </a:xfrm>
          <a:prstGeom prst="rect">
            <a:avLst/>
          </a:prstGeom>
          <a:solidFill>
            <a:schemeClr val="tx1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vert="eaVert" wrap="none"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39BA81-5BC4-4739-9EC4-924B11E8B7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127838"/>
            <a:ext cx="7781742" cy="3252197"/>
          </a:xfrm>
          <a:prstGeom prst="rect">
            <a:avLst/>
          </a:prstGeom>
        </p:spPr>
      </p:pic>
      <p:cxnSp>
        <p:nvCxnSpPr>
          <p:cNvPr id="18" name="Straight Arrow Connector 4">
            <a:extLst>
              <a:ext uri="{FF2B5EF4-FFF2-40B4-BE49-F238E27FC236}">
                <a16:creationId xmlns:a16="http://schemas.microsoft.com/office/drawing/2014/main" id="{E56C99F3-FF0E-4E6F-9D40-1BD085D745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19800" y="1917700"/>
            <a:ext cx="304800" cy="533400"/>
          </a:xfrm>
          <a:prstGeom prst="straightConnector1">
            <a:avLst/>
          </a:prstGeom>
          <a:noFill/>
          <a:ln w="9525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E2621-082D-49F9-A7A0-C1ACD4839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82313"/>
            <a:ext cx="8496300" cy="251087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2B2BF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Control Systematics with Compton Scatte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6338B9-3105-4F91-9479-7F662B1B4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CF1003FE-BE0D-407B-8046-D0E25264D5FE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 descr="Chart&#10;&#10;Description automatically generated with medium confidence">
            <a:extLst>
              <a:ext uri="{FF2B5EF4-FFF2-40B4-BE49-F238E27FC236}">
                <a16:creationId xmlns:a16="http://schemas.microsoft.com/office/drawing/2014/main" id="{15AE876F-15EE-4C23-AF40-B767CA8E07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58" y="968412"/>
            <a:ext cx="6553200" cy="2592836"/>
          </a:xfrm>
          <a:prstGeom prst="rect">
            <a:avLst/>
          </a:prstGeom>
        </p:spPr>
      </p:pic>
      <p:sp>
        <p:nvSpPr>
          <p:cNvPr id="15" name="TextBox 8">
            <a:extLst>
              <a:ext uri="{FF2B5EF4-FFF2-40B4-BE49-F238E27FC236}">
                <a16:creationId xmlns:a16="http://schemas.microsoft.com/office/drawing/2014/main" id="{065774E0-7548-4196-834F-03A6C6435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2" y="1413533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dirty="0">
                <a:solidFill>
                  <a:srgbClr val="FF0000"/>
                </a:solidFill>
              </a:rPr>
              <a:t>Be tar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00AFE26-CC6C-4511-AAA7-3ED913E5DD91}"/>
                  </a:ext>
                </a:extLst>
              </p:cNvPr>
              <p:cNvSpPr txBox="1"/>
              <p:nvPr/>
            </p:nvSpPr>
            <p:spPr>
              <a:xfrm>
                <a:off x="5652017" y="1340791"/>
                <a:ext cx="21335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00AFE26-CC6C-4511-AAA7-3ED913E5D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017" y="1340791"/>
                <a:ext cx="2133599" cy="246221"/>
              </a:xfrm>
              <a:prstGeom prst="rect">
                <a:avLst/>
              </a:prstGeom>
              <a:blipFill>
                <a:blip r:embed="rId5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id="{C3C12D1F-5D72-4F85-830E-D055C5F3180B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3036437" y="2032398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F53A2EA-1E6C-46EE-8AC3-812A42FBDE83}"/>
              </a:ext>
            </a:extLst>
          </p:cNvPr>
          <p:cNvCxnSpPr>
            <a:cxnSpLocks/>
          </p:cNvCxnSpPr>
          <p:nvPr/>
        </p:nvCxnSpPr>
        <p:spPr bwMode="auto">
          <a:xfrm flipV="1">
            <a:off x="4800600" y="2986621"/>
            <a:ext cx="533400" cy="1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71A12A5-E7EE-40E4-80F1-C64D8603F044}"/>
              </a:ext>
            </a:extLst>
          </p:cNvPr>
          <p:cNvSpPr txBox="1"/>
          <p:nvPr/>
        </p:nvSpPr>
        <p:spPr>
          <a:xfrm>
            <a:off x="5398637" y="2815011"/>
            <a:ext cx="289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LO QED prediction</a:t>
            </a:r>
          </a:p>
        </p:txBody>
      </p:sp>
      <p:pic>
        <p:nvPicPr>
          <p:cNvPr id="20" name="Picture 19" descr="A picture containing chart&#10;&#10;Description automatically generated">
            <a:extLst>
              <a:ext uri="{FF2B5EF4-FFF2-40B4-BE49-F238E27FC236}">
                <a16:creationId xmlns:a16="http://schemas.microsoft.com/office/drawing/2014/main" id="{21B8734E-613A-4FE2-B9C4-03793235A06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658" y="3660182"/>
            <a:ext cx="6563463" cy="2596896"/>
          </a:xfrm>
          <a:prstGeom prst="rect">
            <a:avLst/>
          </a:prstGeom>
        </p:spPr>
      </p:pic>
      <p:sp>
        <p:nvSpPr>
          <p:cNvPr id="24" name="TextBox 8">
            <a:extLst>
              <a:ext uri="{FF2B5EF4-FFF2-40B4-BE49-F238E27FC236}">
                <a16:creationId xmlns:a16="http://schemas.microsoft.com/office/drawing/2014/main" id="{8DC8B295-06F8-46A8-8380-30A7497F6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9045" y="4159942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baseline="30000" dirty="0">
                <a:solidFill>
                  <a:srgbClr val="FF0000"/>
                </a:solidFill>
              </a:rPr>
              <a:t>4</a:t>
            </a:r>
            <a:r>
              <a:rPr lang="en-US" altLang="en-US" dirty="0">
                <a:solidFill>
                  <a:srgbClr val="FF0000"/>
                </a:solidFill>
              </a:rPr>
              <a:t>He targ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A8782EC-295D-483F-81C1-104764DF5E51}"/>
                  </a:ext>
                </a:extLst>
              </p:cNvPr>
              <p:cNvSpPr txBox="1"/>
              <p:nvPr/>
            </p:nvSpPr>
            <p:spPr>
              <a:xfrm>
                <a:off x="5334000" y="4117465"/>
                <a:ext cx="21335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A8782EC-295D-483F-81C1-104764DF5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4117465"/>
                <a:ext cx="2133599" cy="246221"/>
              </a:xfrm>
              <a:prstGeom prst="rect">
                <a:avLst/>
              </a:prstGeom>
              <a:blipFill>
                <a:blip r:embed="rId7"/>
                <a:stretch>
                  <a:fillRect b="-2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B4E00E3-C8FA-4922-9F35-CB0CF72E89CC}"/>
              </a:ext>
            </a:extLst>
          </p:cNvPr>
          <p:cNvCxnSpPr>
            <a:cxnSpLocks/>
          </p:cNvCxnSpPr>
          <p:nvPr/>
        </p:nvCxnSpPr>
        <p:spPr bwMode="auto">
          <a:xfrm flipV="1">
            <a:off x="4895717" y="5715000"/>
            <a:ext cx="533400" cy="1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8DC6B744-53A2-44D3-A75B-56FD6D892D7A}"/>
              </a:ext>
            </a:extLst>
          </p:cNvPr>
          <p:cNvSpPr txBox="1"/>
          <p:nvPr/>
        </p:nvSpPr>
        <p:spPr>
          <a:xfrm>
            <a:off x="5473361" y="5550762"/>
            <a:ext cx="289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LO QED prediction</a:t>
            </a: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AAA9A24F-62BC-45EF-98D7-F81515DC1545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2720953" y="4659731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FEC34-B10E-419F-A944-F4228ADF4F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92103"/>
            <a:ext cx="9372600" cy="593693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liminary Results on the </a:t>
            </a:r>
            <a:r>
              <a:rPr lang="en-US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 Distributions</a:t>
            </a:r>
            <a:br>
              <a:rPr lang="en-US" altLang="en-US" sz="36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</a:br>
            <a:endParaRPr lang="en-US" sz="2400" dirty="0">
              <a:solidFill>
                <a:srgbClr val="0000FF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AE3C5-77CC-429B-9A91-2710539B3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F9AE2-D739-453D-9666-65F0972CB870}" type="slidenum">
              <a:rPr lang="en-US" altLang="en-US" smtClean="0">
                <a:solidFill>
                  <a:srgbClr val="000000"/>
                </a:solidFill>
              </a:rPr>
              <a:pPr/>
              <a:t>14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7F0863D-1404-45E7-BFE4-1326006B7C56}"/>
              </a:ext>
            </a:extLst>
          </p:cNvPr>
          <p:cNvSpPr txBox="1"/>
          <p:nvPr/>
        </p:nvSpPr>
        <p:spPr>
          <a:xfrm>
            <a:off x="685800" y="1066800"/>
            <a:ext cx="373811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Normalized  Yield </a:t>
            </a:r>
            <a:endParaRPr lang="en-US" altLang="en-US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algn="ctr"/>
            <a:r>
              <a:rPr lang="en-US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(phase III data)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FF0D42-675E-38AE-FFCF-89D84E6FB9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91" y="1892534"/>
            <a:ext cx="4426409" cy="40415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38D895-A3EE-B2B1-D0A4-54DCFAD328DC}"/>
                  </a:ext>
                </a:extLst>
              </p:cNvPr>
              <p:cNvSpPr txBox="1"/>
              <p:nvPr/>
            </p:nvSpPr>
            <p:spPr>
              <a:xfrm>
                <a:off x="2118125" y="4646820"/>
                <a:ext cx="2072875" cy="270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η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</m:e>
                          </m:sPr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38D895-A3EE-B2B1-D0A4-54DCFAD328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125" y="4646820"/>
                <a:ext cx="2072875" cy="270330"/>
              </a:xfrm>
              <a:prstGeom prst="rect">
                <a:avLst/>
              </a:prstGeom>
              <a:blipFill>
                <a:blip r:embed="rId3"/>
                <a:stretch>
                  <a:fillRect l="-1212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>
            <a:extLst>
              <a:ext uri="{FF2B5EF4-FFF2-40B4-BE49-F238E27FC236}">
                <a16:creationId xmlns:a16="http://schemas.microsoft.com/office/drawing/2014/main" id="{91786470-C7BD-5881-433A-CB70A8078A23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1834695" y="3612555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CB5B63E-59B2-8667-228C-F222C2FC73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4901" y="1802330"/>
            <a:ext cx="4426409" cy="406507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EAE56619-4939-D33E-82F2-95D7968741F1}"/>
              </a:ext>
            </a:extLst>
          </p:cNvPr>
          <p:cNvSpPr txBox="1">
            <a:spLocks/>
          </p:cNvSpPr>
          <p:nvPr/>
        </p:nvSpPr>
        <p:spPr bwMode="auto">
          <a:xfrm rot="18961659">
            <a:off x="5802539" y="3408644"/>
            <a:ext cx="320040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23F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liminary </a:t>
            </a:r>
          </a:p>
        </p:txBody>
      </p:sp>
    </p:spTree>
    <p:extLst>
      <p:ext uri="{BB962C8B-B14F-4D97-AF65-F5344CB8AC3E}">
        <p14:creationId xmlns:p14="http://schemas.microsoft.com/office/powerpoint/2010/main" val="6669421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32D84FEA-5E02-520E-099F-190EB9655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533400" y="152400"/>
            <a:ext cx="8153400" cy="698500"/>
          </a:xfrm>
        </p:spPr>
        <p:txBody>
          <a:bodyPr/>
          <a:lstStyle/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pace-Like Transition Form Factors </a:t>
            </a:r>
            <a:b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</a:b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(Q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 0.001-0.3 GeV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/c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Direct measurement of slopes</a:t>
                </a:r>
                <a:b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endParaRPr lang="en-US" alt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teraction radii:</a:t>
                </a:r>
                <a:b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F</a:t>
                </a:r>
                <a:r>
                  <a:rPr lang="el-GR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γγ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*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≈1-1/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</m:oMath>
                </a14:m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lt;r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gt;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 </a:t>
                </a: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hPT for large N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 predicts relation between the three slopes. Extraction of </a:t>
                </a:r>
                <a:r>
                  <a:rPr lang="el-GR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Ο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p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 low-energy constant in the chiral Lagrangian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put for hadronic light-by-light calculations in muon (g-2) </a:t>
                </a:r>
              </a:p>
            </p:txBody>
          </p:sp>
        </mc:Choice>
        <mc:Fallback xmlns="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  <a:blipFill>
                <a:blip r:embed="rId2"/>
                <a:stretch>
                  <a:fillRect l="-978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AC64A-B1A5-3480-88B8-2217B93EA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A821273-F711-B74F-8CC5-96E9EC19ECA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1925" name="Picture 1">
            <a:extLst>
              <a:ext uri="{FF2B5EF4-FFF2-40B4-BE49-F238E27FC236}">
                <a16:creationId xmlns:a16="http://schemas.microsoft.com/office/drawing/2014/main" id="{B7645056-CAFF-6681-4E98-CF4033B4391A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42068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Rectangle 2">
            <a:extLst>
              <a:ext uri="{FF2B5EF4-FFF2-40B4-BE49-F238E27FC236}">
                <a16:creationId xmlns:a16="http://schemas.microsoft.com/office/drawing/2014/main" id="{9005B96C-A795-9F18-5BAB-82F3751DE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172200"/>
            <a:ext cx="2070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en-US" sz="14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</a:rPr>
              <a:t>Phys.Rev.D65,073034</a:t>
            </a:r>
          </a:p>
        </p:txBody>
      </p:sp>
      <p:pic>
        <p:nvPicPr>
          <p:cNvPr id="81929" name="Picture 4" descr="prim_plot">
            <a:extLst>
              <a:ext uri="{FF2B5EF4-FFF2-40B4-BE49-F238E27FC236}">
                <a16:creationId xmlns:a16="http://schemas.microsoft.com/office/drawing/2014/main" id="{FB612839-3466-4CD7-7E4F-FBFFF98931CE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4925"/>
            <a:ext cx="1981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E4BBE30-7708-A9A6-5902-15132C9A7A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49875" y="3962400"/>
            <a:ext cx="3794125" cy="24576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DC0A831-E9BF-DEE2-520D-2D5EC9A38E08}"/>
              </a:ext>
            </a:extLst>
          </p:cNvPr>
          <p:cNvSpPr/>
          <p:nvPr/>
        </p:nvSpPr>
        <p:spPr>
          <a:xfrm>
            <a:off x="5867400" y="5486400"/>
            <a:ext cx="2133600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Projected E12-22-003</a:t>
            </a:r>
          </a:p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on  F(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→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 </a:t>
            </a:r>
            <a:r>
              <a:rPr lang="en-US" altLang="en-US" sz="1400" b="1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</a:t>
            </a:r>
            <a:r>
              <a:rPr lang="en-US" altLang="en-US" sz="1400" b="1" baseline="30000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0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1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endParaRPr lang="en-US" altLang="en-US" sz="1400" dirty="0">
              <a:solidFill>
                <a:srgbClr val="C00000"/>
              </a:solidFill>
              <a:latin typeface="Helvetica" pitchFamily="2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3AF1DB3-6694-A43C-D8F8-8E74A4E076EB}"/>
              </a:ext>
            </a:extLst>
          </p:cNvPr>
          <p:cNvCxnSpPr/>
          <p:nvPr/>
        </p:nvCxnSpPr>
        <p:spPr bwMode="auto">
          <a:xfrm flipV="1">
            <a:off x="6553200" y="4648200"/>
            <a:ext cx="3048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4" name="Picture 1">
            <a:extLst>
              <a:ext uri="{FF2B5EF4-FFF2-40B4-BE49-F238E27FC236}">
                <a16:creationId xmlns:a16="http://schemas.microsoft.com/office/drawing/2014/main" id="{C2F79C5A-E8C7-446C-9C69-390ECAAD50B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383716"/>
            <a:ext cx="3908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">
            <a:extLst>
              <a:ext uri="{FF2B5EF4-FFF2-40B4-BE49-F238E27FC236}">
                <a16:creationId xmlns:a16="http://schemas.microsoft.com/office/drawing/2014/main" id="{56D39F6F-C2BE-4C11-8E2D-8164EA5D9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737854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No data</a:t>
            </a:r>
          </a:p>
        </p:txBody>
      </p:sp>
      <p:cxnSp>
        <p:nvCxnSpPr>
          <p:cNvPr id="16" name="Straight Arrow Connector 3">
            <a:extLst>
              <a:ext uri="{FF2B5EF4-FFF2-40B4-BE49-F238E27FC236}">
                <a16:creationId xmlns:a16="http://schemas.microsoft.com/office/drawing/2014/main" id="{A475ABAC-EAC2-4A1B-A0C6-A95E28F5998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791200" y="2661654"/>
            <a:ext cx="381000" cy="152400"/>
          </a:xfrm>
          <a:prstGeom prst="straightConnector1">
            <a:avLst/>
          </a:prstGeom>
          <a:noFill/>
          <a:ln w="9525">
            <a:solidFill>
              <a:srgbClr val="FF33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F6B5C940-DE2C-4F00-8F76-D9F217DFA3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4800" y="3574162"/>
            <a:ext cx="841328" cy="799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/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blipFill>
                <a:blip r:embed="rId8"/>
                <a:stretch>
                  <a:fillRect l="-1695" t="-5000" r="-678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472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Text Box 4"/>
              <p:cNvSpPr txBox="1">
                <a:spLocks noChangeArrowheads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/>
                </a:pPr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The fir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akoff</a:t>
                </a:r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production off an electron target to measure 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Γ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(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kern="0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) and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F(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*</a:t>
                </a:r>
                <a:r>
                  <a:rPr lang="el-GR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→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baseline="30000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0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).</a:t>
                </a:r>
                <a:endParaRPr lang="en-US" dirty="0">
                  <a:solidFill>
                    <a:srgbClr val="FF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lvl="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2"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the precisions of </a:t>
                </a:r>
                <a14:m>
                  <m:oMath xmlns:m="http://schemas.openxmlformats.org/officeDocument/2006/math"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ꞌ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Promakoff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productio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off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targets.</a:t>
                </a: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indent="-457200" eaLnBrk="0" hangingPunct="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3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 new sub-GeV gauge bosons (scalars and pseudoscalars) via the Primakoff production: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trong CP and Hierarchy problem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𝑔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−2)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nd puzzle of proton charge radiu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ortals coupling SM to the dark sector: </a:t>
                </a: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819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blipFill>
                <a:blip r:embed="rId3"/>
                <a:stretch>
                  <a:fillRect l="-434" t="-244" r="-101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381000" y="431864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28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opportunities with </a:t>
            </a:r>
            <a:r>
              <a:rPr lang="en-US" sz="2800" dirty="0" err="1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Lab</a:t>
            </a:r>
            <a:r>
              <a:rPr lang="en-US" sz="28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22 GeV Upgrade  </a:t>
            </a: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E24F620C-1417-459D-96EB-8B2A4546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16296"/>
              </p:ext>
            </p:extLst>
          </p:nvPr>
        </p:nvGraphicFramePr>
        <p:xfrm>
          <a:off x="1611570" y="5257800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3">
                  <p:embed/>
                </p:oleObj>
              </mc:Choice>
              <mc:Fallback>
                <p:oleObj name="Equation" r:id="rId4" imgW="977900" imgH="228600" progId="Equation.3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E24F620C-1417-459D-96EB-8B2A4546D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70" y="5257800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46444A-AA3A-4732-920B-24DCFFD5D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5257800"/>
            <a:ext cx="3005628" cy="47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488826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05550"/>
            <a:ext cx="2133600" cy="476250"/>
          </a:xfrm>
        </p:spPr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Advantages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𝜋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Primakoff</a:t>
                </a:r>
                <a:r>
                  <a:rPr lang="en-US" sz="2400" dirty="0">
                    <a:solidFill>
                      <a:srgbClr val="0000FF"/>
                    </a:solidFill>
                  </a:rPr>
                  <a:t> Production off an Electron</a:t>
                </a:r>
              </a:p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blipFill>
                <a:blip r:embed="rId3"/>
                <a:stretch>
                  <a:fillRect t="-11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33A896C-955C-45E2-BDD3-D87C1A91A4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45" y="2202131"/>
            <a:ext cx="2839248" cy="2839248"/>
          </a:xfrm>
          <a:prstGeom prst="rect">
            <a:avLst/>
          </a:prstGeom>
        </p:spPr>
      </p:pic>
      <p:sp>
        <p:nvSpPr>
          <p:cNvPr id="14" name="TextBox 9">
            <a:extLst>
              <a:ext uri="{FF2B5EF4-FFF2-40B4-BE49-F238E27FC236}">
                <a16:creationId xmlns:a16="http://schemas.microsoft.com/office/drawing/2014/main" id="{524F2B4E-7CB7-4D55-AEA4-98518C2FD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10844"/>
            <a:ext cx="128684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8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/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Ex-II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Pre>
                          <m:sPre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8</m:t>
                            </m:r>
                          </m:sup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𝑖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</m:e>
                        </m:sPr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sup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𝑖</m:t>
                        </m:r>
                      </m:e>
                    </m:sPre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blipFill>
                <a:blip r:embed="rId5"/>
                <a:stretch>
                  <a:fillRect l="-4449" t="-20000" r="-1741" b="-4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137188F-21F8-4903-8207-331754253E74}"/>
              </a:ext>
            </a:extLst>
          </p:cNvPr>
          <p:cNvSpPr txBox="1"/>
          <p:nvPr/>
        </p:nvSpPr>
        <p:spPr>
          <a:xfrm>
            <a:off x="76140" y="5153759"/>
            <a:ext cx="3581459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in challenges for the nuclear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 recoil dete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1BCBA-E84D-4C32-BCDB-1A3F350E1F4D}"/>
              </a:ext>
            </a:extLst>
          </p:cNvPr>
          <p:cNvSpPr txBox="1"/>
          <p:nvPr/>
        </p:nvSpPr>
        <p:spPr>
          <a:xfrm>
            <a:off x="4660798" y="656245"/>
            <a:ext cx="4463502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dvantages of an electron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liminate all 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point-like target to eliminate 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coiled electron dete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21954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𝒉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(GeV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kumimoji="0" lang="el-G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Γ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𝐹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30526" t="-5882" r="-2105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108000" r="-177703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108000" r="-58434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203922" r="-177703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203922" r="-58434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4AB900D-798C-4570-9175-786A7BD45A0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76400" y="1584115"/>
          <a:ext cx="2725846" cy="5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500" imgH="457200" progId="Equation.DSMT4">
                  <p:embed/>
                </p:oleObj>
              </mc:Choice>
              <mc:Fallback>
                <p:oleObj name="Equation" r:id="rId7" imgW="2476500" imgH="457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4AB900D-798C-4570-9175-786A7BD45A0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84115"/>
                        <a:ext cx="2725846" cy="5032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6CA6194-9530-405C-B7AB-BD9CD440C1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066800"/>
            <a:ext cx="1625340" cy="13531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/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sub>
                          </m:sSub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69FE55-8A8C-4192-B5E7-E04A3BCDF1DA}"/>
              </a:ext>
            </a:extLst>
          </p:cNvPr>
          <p:cNvSpPr/>
          <p:nvPr/>
        </p:nvSpPr>
        <p:spPr bwMode="auto">
          <a:xfrm>
            <a:off x="2209800" y="1676401"/>
            <a:ext cx="228600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/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45-5.30 GeV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blipFill>
                <a:blip r:embed="rId13"/>
                <a:stretch>
                  <a:fillRect l="-4348" t="-24242" r="-5797" b="-39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C73D932-5B6A-D0B3-247D-218E3A80035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19249" y="2421421"/>
            <a:ext cx="2414951" cy="22980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/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blipFill>
                <a:blip r:embed="rId15"/>
                <a:stretch>
                  <a:fillRect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1360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</p:spPr>
            <p:txBody>
              <a:bodyPr/>
              <a:lstStyle/>
              <a:p>
                <a:pPr algn="ctr"/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oject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t </a:t>
                </a:r>
                <a:r>
                  <a:rPr lang="en-US" sz="2400" dirty="0" err="1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JLab</a:t>
                </a:r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22 GeV with an Electron Targe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  <a:blipFill>
                <a:blip r:embed="rId2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E291C4-6AD2-5AA6-91D1-A340DD5A2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>
                <a:solidFill>
                  <a:srgbClr val="000000"/>
                </a:solidFill>
              </a:rPr>
              <a:pPr/>
              <a:t>18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0AE073-60C9-99B9-58D2-2F80BABD11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688565" y="1160878"/>
            <a:ext cx="5385873" cy="5257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1362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</p:spPr>
            <p:txBody>
              <a:bodyPr/>
              <a:lstStyle/>
              <a:p>
                <a:r>
                  <a:rPr lang="en-US" sz="2400" kern="12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latin typeface="Helvetica" panose="020B0604020202020204" pitchFamily="34" charset="0"/>
                  </a:rPr>
                  <a:t>Improve </a:t>
                </a:r>
                <a:r>
                  <a:rPr lang="en-US" sz="2400" kern="1200" dirty="0" err="1"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latin typeface="Helvetica" panose="020B0604020202020204" pitchFamily="34" charset="0"/>
                  </a:rPr>
                  <a:t>Primakoff</a:t>
                </a:r>
                <a:r>
                  <a:rPr lang="en-US" sz="2400" kern="12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latin typeface="Helvetica" panose="020B0604020202020204" pitchFamily="34" charset="0"/>
                  </a:rPr>
                  <a:t> Measurements  of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ꞌ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with </a:t>
                </a:r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targets</a:t>
                </a:r>
                <a:b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  <a:blipFill>
                <a:blip r:embed="rId2"/>
                <a:stretch>
                  <a:fillRect l="-1017" t="-10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011C30-451E-849A-F63A-B2410CA9C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/>
              <a:pPr/>
              <a:t>19</a:t>
            </a:fld>
            <a:endParaRPr lang="en-US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38A1E5-F0E2-5D24-FC11-6D4C47824F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16" y="1609374"/>
            <a:ext cx="4572001" cy="36392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C64FA0D-312B-3189-21E9-E8CBF87AE2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00200"/>
            <a:ext cx="4572000" cy="36392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/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blipFill>
                <a:blip r:embed="rId5"/>
                <a:stretch>
                  <a:fillRect l="-6667" t="-24242" r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/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blipFill>
                <a:blip r:embed="rId6"/>
                <a:stretch>
                  <a:fillRect l="-6667" t="-25000" r="-10370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/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η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+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</m:e>
                          </m:sPr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blipFill>
                <a:blip r:embed="rId7"/>
                <a:stretch>
                  <a:fillRect l="-1195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1511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86345-C784-90E4-7BB5-D2A311F2B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81000"/>
            <a:ext cx="8382000" cy="444500"/>
          </a:xfrm>
        </p:spPr>
        <p:txBody>
          <a:bodyPr/>
          <a:lstStyle/>
          <a:p>
            <a:pPr marL="342900" indent="-342900" algn="ctr"/>
            <a:r>
              <a:rPr lang="en-US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Two Challenges in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0C6FEF-4D8F-E7FB-9B2C-FB83A7985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3746499"/>
            <a:ext cx="4648200" cy="1777999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>
                <a:latin typeface="Helvetica"/>
                <a:cs typeface="Helvetica"/>
              </a:rPr>
              <a:t>Low-energy QCD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Nature of QCD confinement 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000" dirty="0">
                <a:latin typeface="Helvetica"/>
                <a:cs typeface="Helvetica"/>
              </a:rPr>
              <a:t>How is the QCD confinement  related to the </a:t>
            </a:r>
            <a:r>
              <a:rPr lang="en-US" sz="2000" dirty="0">
                <a:latin typeface="Helvetica"/>
                <a:cs typeface="Helvetica"/>
                <a:sym typeface="Symbol" charset="0"/>
              </a:rPr>
              <a:t>c</a:t>
            </a:r>
            <a:r>
              <a:rPr lang="en-US" sz="2000" dirty="0">
                <a:latin typeface="Helvetica"/>
                <a:cs typeface="Helvetica"/>
              </a:rPr>
              <a:t>hiral  symmetry and symmetry breaking? </a:t>
            </a:r>
          </a:p>
          <a:p>
            <a:pPr marL="457200" lvl="1" indent="0">
              <a:buNone/>
              <a:defRPr/>
            </a:pPr>
            <a:endParaRPr lang="en-US" sz="2000" dirty="0"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11A49D-D2CF-3EE1-2D55-DAC14347F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1C826E34-1DCC-8B43-BA98-FB94DC49F42C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405BCC-DF7D-F9BB-CA36-AC74C2F03792}"/>
              </a:ext>
            </a:extLst>
          </p:cNvPr>
          <p:cNvSpPr/>
          <p:nvPr/>
        </p:nvSpPr>
        <p:spPr>
          <a:xfrm>
            <a:off x="5257800" y="3683000"/>
            <a:ext cx="4343400" cy="1938992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20000"/>
              </a:spcBef>
              <a:buClr>
                <a:srgbClr val="000000"/>
              </a:buClr>
            </a:pPr>
            <a:r>
              <a:rPr lang="en-US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New physics Beyond the Standard Model (BSM)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</a:t>
            </a:r>
          </a:p>
          <a:p>
            <a:pPr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New sources of CP violation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matter</a:t>
            </a:r>
          </a:p>
          <a:p>
            <a:pPr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  Dark energy</a:t>
            </a:r>
          </a:p>
        </p:txBody>
      </p:sp>
      <p:sp>
        <p:nvSpPr>
          <p:cNvPr id="55301" name="TextBox 5">
            <a:extLst>
              <a:ext uri="{FF2B5EF4-FFF2-40B4-BE49-F238E27FC236}">
                <a16:creationId xmlns:a16="http://schemas.microsoft.com/office/drawing/2014/main" id="{7424C338-0B12-12B2-E48D-27376473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5943600"/>
            <a:ext cx="8305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Helvetica" pitchFamily="2" charset="0"/>
              </a:rPr>
              <a:t>The Primakoff effect provides a great experimental tool to explore some fundamental issues in both areas.</a:t>
            </a:r>
          </a:p>
        </p:txBody>
      </p:sp>
      <p:pic>
        <p:nvPicPr>
          <p:cNvPr id="55302" name="Picture 5" descr="size_scale.gif">
            <a:extLst>
              <a:ext uri="{FF2B5EF4-FFF2-40B4-BE49-F238E27FC236}">
                <a16:creationId xmlns:a16="http://schemas.microsoft.com/office/drawing/2014/main" id="{3CF85E6D-2B97-944E-8FA9-2FD19740DF94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333501"/>
            <a:ext cx="8074025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369389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457200" y="457200"/>
                <a:ext cx="8305800" cy="381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  <a:latin typeface="Helvetica" pitchFamily="2" charset="0"/>
                  </a:rPr>
                  <a:t>Offer Frist </a:t>
                </a:r>
                <a:r>
                  <a:rPr lang="en-US" sz="2800" dirty="0" err="1">
                    <a:solidFill>
                      <a:srgbClr val="0000FF"/>
                    </a:solidFill>
                    <a:latin typeface="Helvetica" pitchFamily="2" charset="0"/>
                  </a:rPr>
                  <a:t>Primakoff</a:t>
                </a:r>
                <a:r>
                  <a:rPr lang="en-US" sz="2800" dirty="0">
                    <a:solidFill>
                      <a:srgbClr val="0000FF"/>
                    </a:solidFill>
                    <a:latin typeface="Helvetica" pitchFamily="2" charset="0"/>
                  </a:rPr>
                  <a:t> Measurement on</a:t>
                </a:r>
                <a:r>
                  <a:rPr lang="en-US" sz="2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smtClean="0"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𝜂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2800" i="1"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457200"/>
                <a:ext cx="8305800" cy="381000"/>
              </a:xfrm>
              <a:prstGeom prst="rect">
                <a:avLst/>
              </a:prstGeom>
              <a:blipFill>
                <a:blip r:embed="rId3"/>
                <a:stretch>
                  <a:fillRect t="-35484" b="-6129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E785F78-31CD-CFD1-D603-4A23A69583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219200"/>
            <a:ext cx="7467600" cy="4878832"/>
          </a:xfrm>
          <a:prstGeom prst="rect">
            <a:avLst/>
          </a:prstGeom>
        </p:spPr>
      </p:pic>
    </p:spTree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21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3" name="Picture 2" descr="A Billion Tiny Pendulums Could Detect the Universe's Missing Mass | NIST">
            <a:extLst>
              <a:ext uri="{FF2B5EF4-FFF2-40B4-BE49-F238E27FC236}">
                <a16:creationId xmlns:a16="http://schemas.microsoft.com/office/drawing/2014/main" id="{22DF10B5-8B18-C56E-C9B6-D81F136EE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43000"/>
            <a:ext cx="3733800" cy="279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7D5BC87E-BDF5-42A7-7721-ACDF584C91AA}"/>
              </a:ext>
            </a:extLst>
          </p:cNvPr>
          <p:cNvSpPr txBox="1">
            <a:spLocks/>
          </p:cNvSpPr>
          <p:nvPr/>
        </p:nvSpPr>
        <p:spPr bwMode="auto">
          <a:xfrm>
            <a:off x="457200" y="152400"/>
            <a:ext cx="8229600" cy="62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/>
            <a:r>
              <a:rPr lang="en-US" sz="3200" kern="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BSM Physics in Dark Sector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7128FC-CFD2-4B5E-A44D-3E382FF8157C}"/>
              </a:ext>
            </a:extLst>
          </p:cNvPr>
          <p:cNvSpPr txBox="1"/>
          <p:nvPr/>
        </p:nvSpPr>
        <p:spPr>
          <a:xfrm>
            <a:off x="3926026" y="4076416"/>
            <a:ext cx="4786565" cy="236988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itchFamily="2" charset="0"/>
              </a:rPr>
              <a:t>Dark Sector </a:t>
            </a:r>
          </a:p>
          <a:p>
            <a:pPr algn="ctr"/>
            <a:endParaRPr lang="en-US" sz="2400" dirty="0">
              <a:solidFill>
                <a:srgbClr val="000000"/>
              </a:solidFill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New gauge forces, bosons and fermions beyond S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itchFamily="2" charset="0"/>
              </a:rPr>
              <a:t>The stability of dark matter can be explained by the dark charge conservatio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6099BD4-F5A0-459A-90B1-CA6F4DBED3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057400"/>
            <a:ext cx="2590800" cy="320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7233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9476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Search for sub-GeV Scalar and Pseudoscalar via Primakoff Effect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36E206-52C1-4DAA-8683-98C98518C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40698"/>
            <a:ext cx="3522998" cy="1583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/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C7E7FACC-54FE-492C-94E0-57E974FA8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78771"/>
            <a:ext cx="2467844" cy="9254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C3E2CF4-DFD7-43F6-BC2A-0B7DF480A980}"/>
              </a:ext>
            </a:extLst>
          </p:cNvPr>
          <p:cNvSpPr txBox="1"/>
          <p:nvPr/>
        </p:nvSpPr>
        <p:spPr>
          <a:xfrm>
            <a:off x="4114800" y="2972972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AE737F-CF34-45E9-A9CB-0D0C61502943}"/>
              </a:ext>
            </a:extLst>
          </p:cNvPr>
          <p:cNvSpPr txBox="1"/>
          <p:nvPr/>
        </p:nvSpPr>
        <p:spPr>
          <a:xfrm>
            <a:off x="4365674" y="1873460"/>
            <a:ext cx="4511040" cy="1323439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vorable experimental condition: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energy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Z nuclear targe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8C7D6B-BCDA-45B7-AD3E-315126655207}"/>
              </a:ext>
            </a:extLst>
          </p:cNvPr>
          <p:cNvSpPr txBox="1"/>
          <p:nvPr/>
        </p:nvSpPr>
        <p:spPr>
          <a:xfrm>
            <a:off x="152400" y="4844810"/>
            <a:ext cx="3984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Primakoff signal dominates in the forward angles</a:t>
            </a:r>
            <a:r>
              <a:rPr lang="en-US" dirty="0"/>
              <a:t> 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CDA5DDAD-96C2-4BCD-951B-BDD14E2A7AEB}"/>
              </a:ext>
            </a:extLst>
          </p:cNvPr>
          <p:cNvSpPr/>
          <p:nvPr/>
        </p:nvSpPr>
        <p:spPr bwMode="auto">
          <a:xfrm>
            <a:off x="1990099" y="5660721"/>
            <a:ext cx="228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D4C434-5183-483A-BB64-3B39B280A9C6}"/>
              </a:ext>
            </a:extLst>
          </p:cNvPr>
          <p:cNvSpPr txBox="1"/>
          <p:nvPr/>
        </p:nvSpPr>
        <p:spPr>
          <a:xfrm>
            <a:off x="162625" y="6076890"/>
            <a:ext cx="4403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inimizing the QCD backgrounds </a:t>
            </a:r>
          </a:p>
        </p:txBody>
      </p:sp>
      <p:pic>
        <p:nvPicPr>
          <p:cNvPr id="13" name="Picture 8" descr="figure3.png">
            <a:extLst>
              <a:ext uri="{FF2B5EF4-FFF2-40B4-BE49-F238E27FC236}">
                <a16:creationId xmlns:a16="http://schemas.microsoft.com/office/drawing/2014/main" id="{35369994-9619-41E2-A7DC-58675BE2D5A2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85029"/>
            <a:ext cx="2286000" cy="185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 descr="figure4.png">
            <a:extLst>
              <a:ext uri="{FF2B5EF4-FFF2-40B4-BE49-F238E27FC236}">
                <a16:creationId xmlns:a16="http://schemas.microsoft.com/office/drawing/2014/main" id="{C3BDCF4C-9AD9-484C-8046-B8EFA78F406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194" y="3962400"/>
            <a:ext cx="2446606" cy="1793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8CDFCDF-6B4B-4932-8F31-CAC5930085D8}"/>
              </a:ext>
            </a:extLst>
          </p:cNvPr>
          <p:cNvSpPr txBox="1"/>
          <p:nvPr/>
        </p:nvSpPr>
        <p:spPr>
          <a:xfrm>
            <a:off x="4800600" y="49530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12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67FEB0-C179-4068-89A1-D90FEEB918C7}"/>
              </a:ext>
            </a:extLst>
          </p:cNvPr>
          <p:cNvSpPr txBox="1"/>
          <p:nvPr/>
        </p:nvSpPr>
        <p:spPr>
          <a:xfrm>
            <a:off x="7351542" y="5029476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208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P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47846AB-4F58-4090-81A4-8C6C549CF224}"/>
              </a:ext>
            </a:extLst>
          </p:cNvPr>
          <p:cNvSpPr txBox="1"/>
          <p:nvPr/>
        </p:nvSpPr>
        <p:spPr>
          <a:xfrm>
            <a:off x="6248400" y="5951735"/>
            <a:ext cx="20837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</a:t>
            </a:r>
            <a:r>
              <a:rPr lang="en-US" sz="18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16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6B91B-8F8E-8874-6BB2-726D96B429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15334"/>
            <a:ext cx="8229600" cy="1384934"/>
          </a:xfrm>
        </p:spPr>
        <p:txBody>
          <a:bodyPr/>
          <a:lstStyle/>
          <a:p>
            <a:r>
              <a:rPr lang="en-US" sz="3200" dirty="0">
                <a:latin typeface="Helvetica" pitchFamily="2" charset="0"/>
              </a:rPr>
              <a:t>Projected Reach for a ALP at </a:t>
            </a:r>
            <a:r>
              <a:rPr lang="en-US" sz="3200" dirty="0" err="1">
                <a:latin typeface="Helvetica" pitchFamily="2" charset="0"/>
              </a:rPr>
              <a:t>JLab</a:t>
            </a:r>
            <a:r>
              <a:rPr lang="en-US" sz="3200" dirty="0">
                <a:latin typeface="Helvetica" pitchFamily="2" charset="0"/>
              </a:rPr>
              <a:t> 22 GeV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56D43B-6BF6-23C3-C1A8-8BB7F6C5E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B140D-F0AC-4F70-81AD-B41ECEA3AF02}" type="slidenum">
              <a:rPr lang="en-US" altLang="en-US" smtClean="0">
                <a:solidFill>
                  <a:srgbClr val="000000"/>
                </a:solidFill>
              </a:rPr>
              <a:pPr/>
              <a:t>23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86D6B45-17B9-6705-C244-BE751AAA5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029" y="1111318"/>
            <a:ext cx="5638800" cy="53659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/>
              <p:nvPr/>
            </p:nvSpPr>
            <p:spPr>
              <a:xfrm>
                <a:off x="6583671" y="2286000"/>
                <a:ext cx="23317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3671" y="2286000"/>
                <a:ext cx="2331729" cy="369332"/>
              </a:xfrm>
              <a:prstGeom prst="rect">
                <a:avLst/>
              </a:prstGeom>
              <a:blipFill>
                <a:blip r:embed="rId3"/>
                <a:stretch>
                  <a:fillRect l="-2162" r="-162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/>
              <p:nvPr/>
            </p:nvSpPr>
            <p:spPr>
              <a:xfrm>
                <a:off x="7928077" y="2925565"/>
                <a:ext cx="10363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𝛾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8077" y="2925565"/>
                <a:ext cx="1036309" cy="369332"/>
              </a:xfrm>
              <a:prstGeom prst="rect">
                <a:avLst/>
              </a:prstGeom>
              <a:blipFill>
                <a:blip r:embed="rId4"/>
                <a:stretch>
                  <a:fillRect l="-2410" r="-361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1305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ABA583A1-D7E2-452B-88E6-A8EE80D60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457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buClrTx/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The distinguishable features of Primakoff effect make it a great experimental tool for 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fundamental symmetry</a:t>
                </a: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 tests and BSM physics searches. </a:t>
                </a: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dirty="0">
                  <a:effectLst/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current JLab Primakoff program at 6&amp;12 GeV has been in progress.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published PrimEx result on the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lifetime provides a stringent  test of low-energy QCD. 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Data collection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 kern="1200">
                        <a:effectLst/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kern="1200" smtClean="0">
                            <a:effectLst/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was completed in 2022 and data analysis is in progress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A new experiment on 𝐹(𝜋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𝛾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∗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𝛾)  off a nuclear target is on the way.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JLab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22 GeV upgrade will offer new opportunities for the Primakoff physics: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New generation of Primakoff experiments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600" i="1" kern="12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MS PGothic" panose="020B0600070205080204" pitchFamily="34" charset="-128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off an atomic electron target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measurements of more massive particles, such as η and ηꞌ</a:t>
                </a: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, off nuclear targets.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Helvetica" panose="020B0604020202020204" pitchFamily="34" charset="0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new sub-GeV gauge bosons (scalars and pseudoscalars).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Clr>
                    <a:srgbClr val="008600"/>
                  </a:buClr>
                  <a:buFontTx/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  <a:ea typeface="MS Mincho" panose="02020609040205080304" pitchFamily="49" charset="-128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990600"/>
                <a:ext cx="8839200" cy="5562600"/>
              </a:xfrm>
              <a:blipFill>
                <a:blip r:embed="rId3"/>
                <a:stretch>
                  <a:fillRect l="-431" t="-1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920C7B-C4A5-4931-B47C-CA57C6D43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13AEA697-DE90-4F48-B13E-2608ADA9D901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4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6E245B-737F-4F02-8F3F-3FF41359773C}"/>
              </a:ext>
            </a:extLst>
          </p:cNvPr>
          <p:cNvSpPr txBox="1"/>
          <p:nvPr/>
        </p:nvSpPr>
        <p:spPr>
          <a:xfrm>
            <a:off x="838200" y="6175573"/>
            <a:ext cx="5715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anks for support by NSF PHY-1812396 and PHY-2111181.</a:t>
            </a:r>
          </a:p>
          <a:p>
            <a:endParaRPr lang="en-US" sz="1400" dirty="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endParaRPr lang="en-US" sz="1400" dirty="0">
              <a:solidFill>
                <a:schemeClr val="accent6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advTm="13947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sz="3200" b="1" dirty="0">
                <a:solidFill>
                  <a:srgbClr val="333399"/>
                </a:solidFill>
                <a:latin typeface="Helvetica" panose="020B0604020202020204" pitchFamily="34" charset="0"/>
                <a:cs typeface="Helvetica" panose="020B0604020202020204" pitchFamily="34" charset="0"/>
                <a:sym typeface="Symbol" pitchFamily="18" charset="2"/>
              </a:rPr>
              <a:t>What is the Primakoff Effect? </a:t>
            </a:r>
            <a:br>
              <a:rPr lang="en-US" sz="3200" b="1" dirty="0">
                <a:sym typeface="Symbol" pitchFamily="18" charset="2"/>
              </a:rPr>
            </a:b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439926-34A7-4736-BEE5-6DB98B67C2F2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336159"/>
            <a:ext cx="4376737" cy="3733800"/>
          </a:xfrm>
          <a:noFill/>
        </p:spPr>
      </p:pic>
      <p:pic>
        <p:nvPicPr>
          <p:cNvPr id="10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235361"/>
            <a:ext cx="3276600" cy="2308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876300" y="5075549"/>
            <a:ext cx="3429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H. Primakoff, Phys. Rev. 81, 899 (1951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Helvetica" panose="020B0604020202020204" pitchFamily="34" charset="0"/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7">
            <a:extLst>
              <a:ext uri="{FF2B5EF4-FFF2-40B4-BE49-F238E27FC236}">
                <a16:creationId xmlns:a16="http://schemas.microsoft.com/office/drawing/2014/main" id="{B8C7720C-4794-4FCA-8A3F-170D4E2D5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4B52C2-88E3-4203-A4B8-8E3D14D0A4D6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>
              <a:solidFill>
                <a:srgbClr val="000000"/>
              </a:solidFill>
            </a:endParaRPr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7F909CA3-1830-47CB-8382-B46777A63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381000"/>
          </a:xfrm>
        </p:spPr>
        <p:txBody>
          <a:bodyPr/>
          <a:lstStyle/>
          <a:p>
            <a:pPr eaLnBrk="1" hangingPunct="1"/>
            <a:r>
              <a:rPr lang="en-US" sz="2800" b="1" kern="1200" dirty="0">
                <a:solidFill>
                  <a:srgbClr val="0000FF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Distinguishable Features of Primakoff Effect</a:t>
            </a:r>
            <a:endParaRPr lang="en-US" altLang="en-US" sz="2800" dirty="0">
              <a:solidFill>
                <a:srgbClr val="0000FF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216067" name="Object 2">
            <a:extLst>
              <a:ext uri="{FF2B5EF4-FFF2-40B4-BE49-F238E27FC236}">
                <a16:creationId xmlns:a16="http://schemas.microsoft.com/office/drawing/2014/main" id="{CD720A54-EE66-4C12-AD47-3B91B35FA77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8" y="2895600"/>
          <a:ext cx="4505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216067" name="Object 2">
                        <a:extLst>
                          <a:ext uri="{FF2B5EF4-FFF2-40B4-BE49-F238E27FC236}">
                            <a16:creationId xmlns:a16="http://schemas.microsoft.com/office/drawing/2014/main" id="{CD720A54-EE66-4C12-AD47-3B91B35FA77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895600"/>
                        <a:ext cx="4505325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68" name="Picture 4" descr="primakoff_effect_large">
            <a:extLst>
              <a:ext uri="{FF2B5EF4-FFF2-40B4-BE49-F238E27FC236}">
                <a16:creationId xmlns:a16="http://schemas.microsoft.com/office/drawing/2014/main" id="{2C076EEC-F243-451A-9E5D-683B855B660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81000"/>
            <a:ext cx="2514600" cy="2514600"/>
          </a:xfrm>
        </p:spPr>
      </p:pic>
      <p:sp>
        <p:nvSpPr>
          <p:cNvPr id="216069" name="Rectangle 5">
            <a:extLst>
              <a:ext uri="{FF2B5EF4-FFF2-40B4-BE49-F238E27FC236}">
                <a16:creationId xmlns:a16="http://schemas.microsoft.com/office/drawing/2014/main" id="{CBD1D648-21B7-4817-8552-229882BF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457200" cy="609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18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3B72668-1C95-454F-9036-896AFAFA0A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914400" cy="593725"/>
            <a:chOff x="480" y="2352"/>
            <a:chExt cx="816" cy="480"/>
          </a:xfrm>
        </p:grpSpPr>
        <p:sp>
          <p:nvSpPr>
            <p:cNvPr id="61463" name="Text Box 7">
              <a:extLst>
                <a:ext uri="{FF2B5EF4-FFF2-40B4-BE49-F238E27FC236}">
                  <a16:creationId xmlns:a16="http://schemas.microsoft.com/office/drawing/2014/main" id="{517EA80B-9137-412C-AFAE-EF0E1439C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67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ρ</a:t>
              </a:r>
              <a:r>
                <a:rPr lang="en-US" altLang="en-US" sz="1600" b="1" i="1" dirty="0">
                  <a:solidFill>
                    <a:srgbClr val="000000"/>
                  </a:solidFill>
                  <a:latin typeface="Comic Sans MS" panose="030F0702030302020204" pitchFamily="66" charset="0"/>
                </a:rPr>
                <a:t>,</a:t>
              </a: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ω</a:t>
              </a:r>
            </a:p>
          </p:txBody>
        </p:sp>
        <p:sp>
          <p:nvSpPr>
            <p:cNvPr id="61464" name="Line 8">
              <a:extLst>
                <a:ext uri="{FF2B5EF4-FFF2-40B4-BE49-F238E27FC236}">
                  <a16:creationId xmlns:a16="http://schemas.microsoft.com/office/drawing/2014/main" id="{DDD826F3-ADC5-4731-A539-D83CF9296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52"/>
              <a:ext cx="0" cy="480"/>
            </a:xfrm>
            <a:prstGeom prst="line">
              <a:avLst/>
            </a:prstGeom>
            <a:noFill/>
            <a:ln w="47625">
              <a:solidFill>
                <a:srgbClr val="3399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en-US" dirty="0"/>
            </a:p>
          </p:txBody>
        </p:sp>
      </p:grpSp>
      <p:pic>
        <p:nvPicPr>
          <p:cNvPr id="216078" name="Picture 14" descr="coul1">
            <a:extLst>
              <a:ext uri="{FF2B5EF4-FFF2-40B4-BE49-F238E27FC236}">
                <a16:creationId xmlns:a16="http://schemas.microsoft.com/office/drawing/2014/main" id="{69306EEE-61DC-4102-B952-EF55F824D18A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8100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79" name="Picture 15" descr="cohe1">
            <a:extLst>
              <a:ext uri="{FF2B5EF4-FFF2-40B4-BE49-F238E27FC236}">
                <a16:creationId xmlns:a16="http://schemas.microsoft.com/office/drawing/2014/main" id="{F4408D4F-CF7B-4199-81E8-8384240BCA2B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0" name="Picture 16" descr="inte1">
            <a:extLst>
              <a:ext uri="{FF2B5EF4-FFF2-40B4-BE49-F238E27FC236}">
                <a16:creationId xmlns:a16="http://schemas.microsoft.com/office/drawing/2014/main" id="{8FEB02ED-567F-4D9A-8E82-2275074C9919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1" name="Picture 17" descr="inco1">
            <a:extLst>
              <a:ext uri="{FF2B5EF4-FFF2-40B4-BE49-F238E27FC236}">
                <a16:creationId xmlns:a16="http://schemas.microsoft.com/office/drawing/2014/main" id="{9B46BB62-3CB2-4AEC-98A3-3E0C5DF30B16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83" name="Text Box 19">
            <a:extLst>
              <a:ext uri="{FF2B5EF4-FFF2-40B4-BE49-F238E27FC236}">
                <a16:creationId xmlns:a16="http://schemas.microsoft.com/office/drawing/2014/main" id="{EE133DC0-4CEC-4E34-BABF-7182290C7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71600"/>
            <a:ext cx="125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800" baseline="30000" dirty="0">
                <a:solidFill>
                  <a:srgbClr val="000000"/>
                </a:solidFill>
                <a:latin typeface="Comic Sans MS" panose="030F0702030302020204" pitchFamily="66" charset="0"/>
              </a:rPr>
              <a:t>12</a:t>
            </a:r>
            <a:r>
              <a:rPr lang="en-US" altLang="en-US" sz="1800" dirty="0">
                <a:solidFill>
                  <a:srgbClr val="000000"/>
                </a:solidFill>
                <a:latin typeface="Comic Sans MS" panose="030F0702030302020204" pitchFamily="66" charset="0"/>
              </a:rPr>
              <a:t>C target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6084" name="Text Box 20">
            <a:extLst>
              <a:ext uri="{FF2B5EF4-FFF2-40B4-BE49-F238E27FC236}">
                <a16:creationId xmlns:a16="http://schemas.microsoft.com/office/drawing/2014/main" id="{956DF929-F75A-4920-AA07-B8EEA589B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286000"/>
            <a:ext cx="1019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FF0066"/>
                </a:solidFill>
                <a:latin typeface="Comic Sans MS" panose="030F0702030302020204" pitchFamily="66" charset="0"/>
              </a:rPr>
              <a:t>Primakoff</a:t>
            </a:r>
            <a:r>
              <a:rPr lang="en-US" altLang="en-US" sz="1600" dirty="0">
                <a:solidFill>
                  <a:srgbClr val="FF0066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216085" name="Text Box 21">
            <a:extLst>
              <a:ext uri="{FF2B5EF4-FFF2-40B4-BE49-F238E27FC236}">
                <a16:creationId xmlns:a16="http://schemas.microsoft.com/office/drawing/2014/main" id="{11F2B038-4BB7-43CD-A47B-5B9D5888C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86000"/>
            <a:ext cx="144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Nucl. Coherent</a:t>
            </a:r>
          </a:p>
        </p:txBody>
      </p:sp>
      <p:sp>
        <p:nvSpPr>
          <p:cNvPr id="216086" name="Text Box 22">
            <a:extLst>
              <a:ext uri="{FF2B5EF4-FFF2-40B4-BE49-F238E27FC236}">
                <a16:creationId xmlns:a16="http://schemas.microsoft.com/office/drawing/2014/main" id="{DD8B2252-DCB0-4DF7-A2F6-7AD0EAF45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83000"/>
            <a:ext cx="1304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990099"/>
                </a:solidFill>
                <a:latin typeface="Comic Sans MS" panose="030F0702030302020204" pitchFamily="66" charset="0"/>
              </a:rPr>
              <a:t>Interference </a:t>
            </a:r>
          </a:p>
        </p:txBody>
      </p:sp>
      <p:sp>
        <p:nvSpPr>
          <p:cNvPr id="216087" name="Text Box 23">
            <a:extLst>
              <a:ext uri="{FF2B5EF4-FFF2-40B4-BE49-F238E27FC236}">
                <a16:creationId xmlns:a16="http://schemas.microsoft.com/office/drawing/2014/main" id="{2F59DF88-E802-4C90-9A07-775C1209A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1255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 dirty="0">
                <a:solidFill>
                  <a:srgbClr val="008000"/>
                </a:solidFill>
                <a:latin typeface="Comic Sans MS" panose="030F0702030302020204" pitchFamily="66" charset="0"/>
              </a:rPr>
              <a:t>Nucl. Incoh.</a:t>
            </a:r>
            <a:r>
              <a:rPr lang="en-US" altLang="en-US" sz="20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16088" name="Picture 24" descr="suma0">
            <a:extLst>
              <a:ext uri="{FF2B5EF4-FFF2-40B4-BE49-F238E27FC236}">
                <a16:creationId xmlns:a16="http://schemas.microsoft.com/office/drawing/2014/main" id="{A2FE2E38-019D-4F78-B998-FA9A06F81BDE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solidFill>
                <a:srgbClr val="CC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Peaked at very small forward angle:</a:t>
                </a: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Beam energy sensitive:</a:t>
                </a:r>
              </a:p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160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𝑃𝑟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𝑝𝑒𝑎𝑘</m:t>
                        </m:r>
                      </m:sub>
                    </m:sSub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𝑃𝑟</m:t>
                            </m:r>
                          </m:sub>
                        </m:sSub>
                      </m:e>
                    </m:nary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600" i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func>
                  </m:oMath>
                </a14:m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endParaRPr lang="en-US" altLang="en-US" sz="16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Coherent process</a:t>
                </a:r>
              </a:p>
            </p:txBody>
          </p:sp>
        </mc:Choice>
        <mc:Fallback xmlns="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blipFill>
                <a:blip r:embed="rId12"/>
                <a:stretch>
                  <a:fillRect l="-625" t="-840" b="-3922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95A7226-6CF3-4577-883E-574D283D5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30069"/>
              </p:ext>
            </p:extLst>
          </p:nvPr>
        </p:nvGraphicFramePr>
        <p:xfrm>
          <a:off x="3657600" y="4378450"/>
          <a:ext cx="1219200" cy="5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900" imgH="419100" progId="Equation.3">
                  <p:embed/>
                </p:oleObj>
              </mc:Choice>
              <mc:Fallback>
                <p:oleObj name="Equation" r:id="rId13" imgW="977900" imgH="41910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95A7226-6CF3-4577-883E-574D283D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78450"/>
                        <a:ext cx="1219200" cy="52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17DE7075-BD1C-48C7-AB59-701ECF00B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8507"/>
              </p:ext>
            </p:extLst>
          </p:nvPr>
        </p:nvGraphicFramePr>
        <p:xfrm>
          <a:off x="457200" y="5798219"/>
          <a:ext cx="2936016" cy="4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406400" progId="Equation.3">
                  <p:embed/>
                </p:oleObj>
              </mc:Choice>
              <mc:Fallback>
                <p:oleObj name="Equation" r:id="rId15" imgW="2235200" imgH="406400" progId="Equation.3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17DE7075-BD1C-48C7-AB59-701ECF00B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8219"/>
                        <a:ext cx="2936016" cy="443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F7064D5-1B58-4EFA-B399-58A068C13FC5}"/>
              </a:ext>
            </a:extLst>
          </p:cNvPr>
          <p:cNvSpPr txBox="1"/>
          <p:nvPr/>
        </p:nvSpPr>
        <p:spPr>
          <a:xfrm>
            <a:off x="4953000" y="4648200"/>
            <a:ext cx="3962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higher beam energy is, the higher Primakoff cross section and the better separation of Primakoff from the nuclear backgrounds.</a:t>
            </a:r>
          </a:p>
          <a:p>
            <a:endParaRPr lang="en-US" sz="1600" dirty="0">
              <a:solidFill>
                <a:srgbClr val="FF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er beam energy is more important for more massive particle </a:t>
            </a:r>
          </a:p>
        </p:txBody>
      </p:sp>
    </p:spTree>
    <p:custDataLst>
      <p:tags r:id="rId1"/>
    </p:custDataLst>
  </p:cSld>
  <p:clrMapOvr>
    <a:masterClrMapping/>
  </p:clrMapOvr>
  <p:transition spd="slow" advTm="1775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9" grpId="0" animBg="1"/>
      <p:bldP spid="216083" grpId="0"/>
      <p:bldP spid="216084" grpId="0"/>
      <p:bldP spid="216085" grpId="0"/>
      <p:bldP spid="216086" grpId="0"/>
      <p:bldP spid="216087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557B920-82D2-4721-9E22-55A6323AD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E6E283B0-AE56-5645-94DD-8FE4950437D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9CC7D0BB-6D45-27AC-507A-98D34BAED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17500"/>
            <a:ext cx="82296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Low-Energy QCD Symmetries and Light Mesons</a:t>
            </a:r>
          </a:p>
        </p:txBody>
      </p:sp>
      <p:graphicFrame>
        <p:nvGraphicFramePr>
          <p:cNvPr id="59395" name="Object 2">
            <a:extLst>
              <a:ext uri="{FF2B5EF4-FFF2-40B4-BE49-F238E27FC236}">
                <a16:creationId xmlns:a16="http://schemas.microsoft.com/office/drawing/2014/main" id="{289B95F1-84C8-446D-DB97-D8D21D26C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4" y="1558926"/>
          <a:ext cx="3824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643800" imgH="4978400" progId="Equation.3">
                  <p:embed/>
                </p:oleObj>
              </mc:Choice>
              <mc:Fallback>
                <p:oleObj name="Equation" r:id="rId4" imgW="45643800" imgH="4978400" progId="Equation.3">
                  <p:embed/>
                  <p:pic>
                    <p:nvPicPr>
                      <p:cNvPr id="59395" name="Object 2">
                        <a:extLst>
                          <a:ext uri="{FF2B5EF4-FFF2-40B4-BE49-F238E27FC236}">
                            <a16:creationId xmlns:a16="http://schemas.microsoft.com/office/drawing/2014/main" id="{289B95F1-84C8-446D-DB97-D8D21D26C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1558926"/>
                        <a:ext cx="3824287" cy="346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3">
            <a:extLst>
              <a:ext uri="{FF2B5EF4-FFF2-40B4-BE49-F238E27FC236}">
                <a16:creationId xmlns:a16="http://schemas.microsoft.com/office/drawing/2014/main" id="{62E33401-DF23-6BB2-BDF0-C61FAC87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43000"/>
            <a:ext cx="77724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CD Lagrangian in Chiral limit (m</a:t>
            </a:r>
            <a:r>
              <a:rPr lang="en-US" altLang="en-US" sz="1800" b="1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→0) is invariant under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pic>
        <p:nvPicPr>
          <p:cNvPr id="59397" name="Picture 4" descr="liping_physics_nov30_3">
            <a:extLst>
              <a:ext uri="{FF2B5EF4-FFF2-40B4-BE49-F238E27FC236}">
                <a16:creationId xmlns:a16="http://schemas.microsoft.com/office/drawing/2014/main" id="{909ACEFF-E695-322F-4729-3454254C743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60500"/>
            <a:ext cx="4724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3">
            <a:extLst>
              <a:ext uri="{FF2B5EF4-FFF2-40B4-BE49-F238E27FC236}">
                <a16:creationId xmlns:a16="http://schemas.microsoft.com/office/drawing/2014/main" id="{457581CA-090E-0D89-615B-B6C611335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908300"/>
            <a:ext cx="4114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A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1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is explicitly broken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    (Chiral anomalies)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Non-zero mass of 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</a:rPr>
              <a:t>0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</a:t>
            </a:r>
            <a:r>
              <a:rPr lang="el-GR" altLang="ja-JP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ja-JP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ja-JP" sz="1800" dirty="0">
                <a:solidFill>
                  <a:srgbClr val="000000"/>
                </a:solidFill>
                <a:latin typeface="Helvetica" pitchFamily="2" charset="0"/>
              </a:rPr>
              <a:t>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-25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399" name="Rectangle 3">
            <a:extLst>
              <a:ext uri="{FF2B5EF4-FFF2-40B4-BE49-F238E27FC236}">
                <a16:creationId xmlns:a16="http://schemas.microsoft.com/office/drawing/2014/main" id="{27FCEE61-487E-065C-8154-DC5C3807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32000"/>
            <a:ext cx="4114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Chiral symmetry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spontaneously breaks to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8 Goldstone Bosons (GB)</a:t>
            </a: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400" name="Rectangle 3">
            <a:extLst>
              <a:ext uri="{FF2B5EF4-FFF2-40B4-BE49-F238E27FC236}">
                <a16:creationId xmlns:a16="http://schemas.microsoft.com/office/drawing/2014/main" id="{AA2602BB-4FB4-964E-FE18-B69E47AEF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92600"/>
            <a:ext cx="4495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and 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 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are explicitly broken: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GB are massive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Mixing of 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, , 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</a:t>
            </a: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30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11" name="TextBox 17">
            <a:extLst>
              <a:ext uri="{FF2B5EF4-FFF2-40B4-BE49-F238E27FC236}">
                <a16:creationId xmlns:a16="http://schemas.microsoft.com/office/drawing/2014/main" id="{6F4D6C2A-ABF9-448B-AEA4-5F102A7BC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07576"/>
            <a:ext cx="80772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lvl="1" eaLnBrk="1" hangingPunct="1">
              <a:buClr>
                <a:srgbClr val="0000FF"/>
              </a:buClr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</a:rPr>
              <a:t>The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1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 </a:t>
            </a:r>
            <a:r>
              <a:rPr lang="en-US" altLang="ja-JP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ja-JP" sz="1800" b="1" dirty="0">
                <a:solidFill>
                  <a:srgbClr val="000000"/>
                </a:solidFill>
                <a:latin typeface="Helvetica" pitchFamily="2" charset="0"/>
              </a:rPr>
              <a:t>system provides a rich laboratory to study the  symmetry structure of QCD at low energies.</a:t>
            </a:r>
            <a:endParaRPr lang="en-US" altLang="en-US" sz="1800" b="1" dirty="0">
              <a:solidFill>
                <a:srgbClr val="000000"/>
              </a:solidFill>
              <a:latin typeface="Helvetica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4057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2" charset="0"/>
                <a:ea typeface="+mj-ea"/>
                <a:cs typeface="+mj-cs"/>
              </a:rPr>
              <a:t>PrimEx</a:t>
            </a: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2" charset="0"/>
                <a:ea typeface="+mj-ea"/>
                <a:cs typeface="+mj-cs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2" charset="0"/>
                <a:ea typeface="+mj-ea"/>
                <a:cs typeface="+mj-cs"/>
              </a:rPr>
              <a:t>P</a:t>
            </a:r>
            <a:r>
              <a:rPr lang="en-US" sz="2800" dirty="0" err="1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rimakoff</a:t>
            </a:r>
            <a:r>
              <a:rPr lang="en-US" sz="2800" dirty="0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 Program at </a:t>
            </a:r>
            <a:r>
              <a:rPr lang="en-US" sz="2800" dirty="0" err="1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JLab</a:t>
            </a:r>
            <a:r>
              <a:rPr lang="en-US" sz="2800" dirty="0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 6 &amp; 12 GeV</a:t>
            </a:r>
            <a:endParaRPr lang="en-US" sz="2800" b="1" dirty="0">
              <a:solidFill>
                <a:schemeClr val="bg1"/>
              </a:solidFill>
              <a:effectLst/>
              <a:latin typeface="Helvetica" pitchFamily="2" charset="0"/>
              <a:ea typeface="+mj-ea"/>
              <a:cs typeface="Helvetica"/>
            </a:endParaRPr>
          </a:p>
        </p:txBody>
      </p:sp>
      <p:pic>
        <p:nvPicPr>
          <p:cNvPr id="61442" name="Picture 4" descr="prim_plot">
            <a:extLst>
              <a:ext uri="{FF2B5EF4-FFF2-40B4-BE49-F238E27FC236}">
                <a16:creationId xmlns:a16="http://schemas.microsoft.com/office/drawing/2014/main" id="{D617D72C-C6AF-459B-91B2-ED4BB9F84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73691"/>
            <a:ext cx="3068638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3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6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7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6BD674-E8B9-4F0D-9851-B87C83ED1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9821" y="3246216"/>
            <a:ext cx="3972180" cy="32996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C2A7F2-2E29-48A2-959A-ED85A331992E}"/>
              </a:ext>
            </a:extLst>
          </p:cNvPr>
          <p:cNvSpPr txBox="1"/>
          <p:nvPr/>
        </p:nvSpPr>
        <p:spPr>
          <a:xfrm>
            <a:off x="8181722" y="5257800"/>
            <a:ext cx="9905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1.50% accuracy</a:t>
            </a:r>
            <a:endParaRPr lang="en-US" sz="8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E59F9B7-8D8B-47CD-8E0F-DAEBB7842C0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915422" y="4961206"/>
            <a:ext cx="466579" cy="3354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43736F8C-3A87-48F8-A59E-34E5202D7EBE}"/>
              </a:ext>
            </a:extLst>
          </p:cNvPr>
          <p:cNvSpPr/>
          <p:nvPr/>
        </p:nvSpPr>
        <p:spPr bwMode="auto">
          <a:xfrm rot="1552354" flipV="1">
            <a:off x="3237636" y="3326172"/>
            <a:ext cx="603311" cy="11696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6815DC81-7CBF-4B4B-8B42-605FE5D4D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218" y="3660251"/>
            <a:ext cx="2947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2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(2020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F3DA84E0-CAEF-4418-B51B-72B6BAF62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7867" y="1000074"/>
            <a:ext cx="3860408" cy="23083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The chiral anomaly prediction </a:t>
            </a:r>
            <a:r>
              <a:rPr lang="en-US" altLang="en-US" sz="1800" dirty="0">
                <a:solidFill>
                  <a:srgbClr val="CC33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is exact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 for massless quarks:</a:t>
            </a: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Γ(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) is one of the few quantities in confinement region that QCD can calculate precisely at ~1% level to higher orders! </a:t>
            </a:r>
            <a:endParaRPr lang="el-GR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6F3FEAC-AD4B-42B3-9A2E-473AF443AC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4444" y="3219605"/>
            <a:ext cx="1561894" cy="13041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1050D4-8DFF-41B3-A574-753605B77D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1271" y="1654927"/>
            <a:ext cx="2687440" cy="4559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2399928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(cont.)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8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442899-2FAF-4B46-845D-6D4E94A3039A}"/>
              </a:ext>
            </a:extLst>
          </p:cNvPr>
          <p:cNvSpPr txBox="1">
            <a:spLocks/>
          </p:cNvSpPr>
          <p:nvPr/>
        </p:nvSpPr>
        <p:spPr bwMode="auto">
          <a:xfrm>
            <a:off x="4419600" y="3547967"/>
            <a:ext cx="4038600" cy="2997923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On-Going PrimEx-eta experiment</a:t>
            </a:r>
          </a:p>
          <a:p>
            <a:pPr marL="0" indent="0" algn="ctr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Three data sets were collected in 2019, 2021 and 2022.</a:t>
            </a:r>
          </a:p>
          <a:p>
            <a:pPr>
              <a:buSzPct val="120000"/>
              <a:buFont typeface="Arial" panose="020B0604020202020204" pitchFamily="34" charset="0"/>
              <a:buChar char="•"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ata analysis is in progress.</a:t>
            </a:r>
          </a:p>
          <a:p>
            <a:pPr marL="0" indent="0">
              <a:buSzPct val="120000"/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</a:t>
            </a:r>
          </a:p>
          <a:p>
            <a:pPr marL="0" indent="0"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0" indent="0">
              <a:buSzPct val="120000"/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E36657B-8286-42CB-8338-E2DBC2C9DBC6}"/>
              </a:ext>
            </a:extLst>
          </p:cNvPr>
          <p:cNvSpPr/>
          <p:nvPr/>
        </p:nvSpPr>
        <p:spPr bwMode="auto">
          <a:xfrm rot="1382830">
            <a:off x="2323323" y="3871571"/>
            <a:ext cx="1620091" cy="2065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E176142-9B9A-D02E-B72D-7106957E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18632"/>
            <a:ext cx="46482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kern="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Font typeface="Tahoma" panose="020B0604030504040204" pitchFamily="34" charset="0"/>
              <a:buNone/>
            </a:pPr>
            <a:endParaRPr lang="en-US" altLang="en-US" sz="18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A0FB5E-009C-4229-A8CC-FAFA6D4107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799" y="711530"/>
            <a:ext cx="2615805" cy="21840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/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blipFill>
                <a:blip r:embed="rId5"/>
                <a:stretch>
                  <a:fillRect l="-11538" r="-576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/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6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1018707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7BA98279-4C7F-4EFE-8DCA-41B6EF408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839200" cy="508000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hysics for 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Γ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(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→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) Measurement </a:t>
            </a:r>
            <a:endParaRPr lang="en-US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42" name="Text Box 12">
            <a:extLst>
              <a:ext uri="{FF2B5EF4-FFF2-40B4-BE49-F238E27FC236}">
                <a16:creationId xmlns:a16="http://schemas.microsoft.com/office/drawing/2014/main" id="{ECF11A70-739F-41BF-94A1-210711A81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062" y="861915"/>
            <a:ext cx="47721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indent="0"/>
            <a:r>
              <a:rPr lang="en-US" altLang="en-US" sz="24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Resolve long standing discrepancy between previous collider and Primakoff measurements: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5FA5F95E-36D8-4422-AE9F-4B39A4E7D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400" y="5853114"/>
            <a:ext cx="2133600" cy="39687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64099E7E-29E4-43FA-95CA-2348C72FE0FD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9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8070" name="Picture 2" descr="eta_world_data_2015.eps">
            <a:extLst>
              <a:ext uri="{FF2B5EF4-FFF2-40B4-BE49-F238E27FC236}">
                <a16:creationId xmlns:a16="http://schemas.microsoft.com/office/drawing/2014/main" id="{9475D7EF-0601-47BD-AA94-8649E05D81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62" y="2209800"/>
            <a:ext cx="4002882" cy="371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0D5E4FE-3612-5355-FDA4-31CDCD5B99F4}"/>
              </a:ext>
            </a:extLst>
          </p:cNvPr>
          <p:cNvSpPr txBox="1"/>
          <p:nvPr/>
        </p:nvSpPr>
        <p:spPr>
          <a:xfrm>
            <a:off x="4912518" y="2590800"/>
            <a:ext cx="4002882" cy="27597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Extract -</a:t>
            </a:r>
            <a:r>
              <a:rPr lang="en-US" altLang="en-US" sz="2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ja-JP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mixing angle</a:t>
            </a:r>
          </a:p>
          <a:p>
            <a:pPr>
              <a:buSzPct val="130000"/>
            </a:pPr>
            <a:endParaRPr lang="en-US" altLang="ja-JP" sz="2000" b="1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calculation of the -pole contribution to Hadronic Light-by-Light (</a:t>
            </a:r>
            <a:r>
              <a:rPr lang="en-US" altLang="en-US" sz="2000" b="1" dirty="0" err="1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HLbL</a:t>
            </a: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) scattering in (g-2)</a:t>
            </a:r>
            <a:r>
              <a:rPr lang="en-US" altLang="en-US" sz="2000" b="1" baseline="-25000" dirty="0" err="1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SzPct val="130000"/>
            </a:pP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all partial decay widths in the -sector</a:t>
            </a: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E63F110-F94A-1B07-5E73-A3D42B15F63A}"/>
              </a:ext>
            </a:extLst>
          </p:cNvPr>
          <p:cNvCxnSpPr>
            <a:cxnSpLocks/>
          </p:cNvCxnSpPr>
          <p:nvPr/>
        </p:nvCxnSpPr>
        <p:spPr bwMode="auto">
          <a:xfrm>
            <a:off x="4100286" y="3886200"/>
            <a:ext cx="624114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3.9|57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1|23.6|7.2|3.8|11.6|18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|41.7|13.7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91440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FF"/>
          </a:buClr>
          <a:buSzTx/>
          <a:buFont typeface="Wingdings" pitchFamily="2" charset="2"/>
          <a:buChar char="Ø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80</TotalTime>
  <Words>1776</Words>
  <Application>Microsoft Macintosh PowerPoint</Application>
  <PresentationFormat>On-screen Show (4:3)</PresentationFormat>
  <Paragraphs>302</Paragraphs>
  <Slides>2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mbria Math</vt:lpstr>
      <vt:lpstr>Comic Sans MS</vt:lpstr>
      <vt:lpstr>Helvetica</vt:lpstr>
      <vt:lpstr>Tahoma</vt:lpstr>
      <vt:lpstr>Times New Roman</vt:lpstr>
      <vt:lpstr>Wingdings</vt:lpstr>
      <vt:lpstr>Ocean</vt:lpstr>
      <vt:lpstr>2_Ocean</vt:lpstr>
      <vt:lpstr>Default Design</vt:lpstr>
      <vt:lpstr>Equation</vt:lpstr>
      <vt:lpstr>Probe Fundamental Symmetry and BSM Physics Via the Primakoff Effect</vt:lpstr>
      <vt:lpstr>Two Challenges in Physics</vt:lpstr>
      <vt:lpstr>What is the Primakoff Effect?  </vt:lpstr>
      <vt:lpstr>Distinguishable Features of Primakoff Effect</vt:lpstr>
      <vt:lpstr> Low-Energy QCD Symmetries and Light Mesons</vt:lpstr>
      <vt:lpstr> PrimEx Primakoff Program at JLab 6 &amp; 12 GeV</vt:lpstr>
      <vt:lpstr>Status of Primakoff Program at JLab 6 &amp; 12 GeV </vt:lpstr>
      <vt:lpstr> Status of Primakoff Program at JLab 6 &amp; 12 GeV (cont.)</vt:lpstr>
      <vt:lpstr>Physics for Γ(→) Measurement </vt:lpstr>
      <vt:lpstr>PowerPoint Presentation</vt:lpstr>
      <vt:lpstr>PowerPoint Presentation</vt:lpstr>
      <vt:lpstr>PrimEx-eta Experiment on Γ(→)  in Hall D  </vt:lpstr>
      <vt:lpstr>Control Systematics with Compton Scattering</vt:lpstr>
      <vt:lpstr>Preliminary Results on the  Distributions </vt:lpstr>
      <vt:lpstr>Space-Like Transition Form Factors  (Q2 : 0.001-0.3 GeV2/c2)</vt:lpstr>
      <vt:lpstr>PowerPoint Presentation</vt:lpstr>
      <vt:lpstr>PowerPoint Presentation</vt:lpstr>
      <vt:lpstr>Projected Γ(π^0→γγ) at JLab 22 GeV with an Electron Target</vt:lpstr>
      <vt:lpstr>Improve Primakoff Measurements  of  η/ηꞌ with nuclear targets </vt:lpstr>
      <vt:lpstr>PowerPoint Presentation</vt:lpstr>
      <vt:lpstr>PowerPoint Presentation</vt:lpstr>
      <vt:lpstr>Search for sub-GeV Scalar and Pseudoscalar via Primakoff Effect  </vt:lpstr>
      <vt:lpstr>Projected Reach for a ALP at JLab 22 GeV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Outlook for Eta Rare Decays at Jlab</dc:title>
  <dc:creator>Lgan</dc:creator>
  <cp:lastModifiedBy>Gan, Liping</cp:lastModifiedBy>
  <cp:revision>1073</cp:revision>
  <cp:lastPrinted>2014-07-15T17:55:20Z</cp:lastPrinted>
  <dcterms:modified xsi:type="dcterms:W3CDTF">2023-10-17T19:38:28Z</dcterms:modified>
</cp:coreProperties>
</file>